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7CC2FB5" w14:textId="247C755B" w:rsidR="00142EDB" w:rsidRPr="00E92F8F" w:rsidRDefault="00142EDB" w:rsidP="00142EDB">
      <w:pPr>
        <w:pStyle w:val="m2mm2"/>
        <w:widowControl/>
        <w:spacing w:before="560"/>
        <w:ind w:left="0" w:firstLine="0"/>
        <w:rPr>
          <w:color w:val="auto"/>
          <w:sz w:val="24"/>
          <w:szCs w:val="24"/>
          <w:lang w:val="nb-NO"/>
        </w:rPr>
      </w:pPr>
      <w:commentRangeStart w:id="0"/>
      <w:r w:rsidRPr="00E92F8F">
        <w:rPr>
          <w:lang w:val="nb-NO"/>
        </w:rPr>
        <w:t>Leasing</w:t>
      </w:r>
      <w:commentRangeEnd w:id="0"/>
      <w:r w:rsidR="00232593">
        <w:rPr>
          <w:rStyle w:val="CommentReference"/>
          <w:rFonts w:ascii="Times New Roman" w:hAnsi="Times New Roman" w:cs="Times New Roman"/>
          <w:color w:val="auto"/>
          <w:lang w:val="nb-NO" w:eastAsia="en-US"/>
        </w:rPr>
        <w:commentReference w:id="0"/>
      </w:r>
    </w:p>
    <w:p w14:paraId="2A3B6519" w14:textId="55682A50" w:rsidR="00D74EC6" w:rsidRPr="00E92F8F" w:rsidRDefault="00D74EC6" w:rsidP="00D74EC6">
      <w:pPr>
        <w:pStyle w:val="b1f-fb1f-"/>
        <w:rPr>
          <w:w w:val="100"/>
          <w:sz w:val="21"/>
          <w:szCs w:val="21"/>
        </w:rPr>
      </w:pPr>
      <w:r w:rsidRPr="00E92F8F">
        <w:rPr>
          <w:w w:val="100"/>
          <w:sz w:val="21"/>
          <w:szCs w:val="21"/>
        </w:rPr>
        <w:t>Leasing</w:t>
      </w:r>
      <w:r w:rsidRPr="00E92F8F">
        <w:fldChar w:fldCharType="begin"/>
      </w:r>
      <w:r w:rsidRPr="00E92F8F">
        <w:instrText xml:space="preserve"> XE "leasing" </w:instrText>
      </w:r>
      <w:r w:rsidRPr="00E92F8F">
        <w:fldChar w:fldCharType="end"/>
      </w:r>
      <w:r w:rsidRPr="00E92F8F">
        <w:rPr>
          <w:w w:val="100"/>
          <w:sz w:val="21"/>
          <w:szCs w:val="21"/>
        </w:rPr>
        <w:t xml:space="preserve"> (engelsk for leie) er utbredt i Norge, både som begrep og </w:t>
      </w:r>
      <w:r w:rsidR="00B42B38" w:rsidRPr="00E92F8F">
        <w:rPr>
          <w:w w:val="100"/>
          <w:sz w:val="21"/>
          <w:szCs w:val="21"/>
        </w:rPr>
        <w:t xml:space="preserve">som </w:t>
      </w:r>
      <w:r w:rsidRPr="00E92F8F">
        <w:rPr>
          <w:w w:val="100"/>
          <w:sz w:val="21"/>
          <w:szCs w:val="21"/>
        </w:rPr>
        <w:t xml:space="preserve">finansieringsform (se </w:t>
      </w:r>
      <w:r w:rsidRPr="00E92F8F">
        <w:rPr>
          <w:rStyle w:val="Italic"/>
          <w:w w:val="100"/>
          <w:sz w:val="21"/>
          <w:szCs w:val="21"/>
        </w:rPr>
        <w:t>www.finfo.no</w:t>
      </w:r>
      <w:r w:rsidRPr="00E92F8F">
        <w:rPr>
          <w:w w:val="100"/>
          <w:sz w:val="21"/>
          <w:szCs w:val="21"/>
        </w:rPr>
        <w:t>). Ordningen går ut på at et leasingselskap (utleier) tilbyr sine kunder (leietakere) å leie driftsmidler av leasingselskapet. Utleier beholder eiendomsretten, men gir fra seg bruksretten. Leietaker kjøper bruksretten, men ikke eiendomsretten.</w:t>
      </w:r>
    </w:p>
    <w:p w14:paraId="0DAD09EA" w14:textId="77777777" w:rsidR="00B42B38" w:rsidRPr="00E92F8F" w:rsidRDefault="00D74EC6" w:rsidP="00D74EC6">
      <w:pPr>
        <w:pStyle w:val="b1fb1"/>
        <w:rPr>
          <w:w w:val="100"/>
          <w:sz w:val="21"/>
          <w:szCs w:val="21"/>
        </w:rPr>
      </w:pPr>
      <w:r w:rsidRPr="00E92F8F">
        <w:rPr>
          <w:w w:val="100"/>
          <w:sz w:val="21"/>
          <w:szCs w:val="21"/>
        </w:rPr>
        <w:t xml:space="preserve">Alternativet til leasing er å investere i driftsmidler selv og finansiere på vanlig måte. Leasing er derfor en </w:t>
      </w:r>
      <w:r w:rsidRPr="00E92F8F">
        <w:rPr>
          <w:rStyle w:val="Italic"/>
          <w:w w:val="100"/>
          <w:sz w:val="21"/>
          <w:szCs w:val="21"/>
        </w:rPr>
        <w:t>finansieringsform</w:t>
      </w:r>
      <w:r w:rsidRPr="00E92F8F">
        <w:rPr>
          <w:w w:val="100"/>
          <w:sz w:val="21"/>
          <w:szCs w:val="21"/>
        </w:rPr>
        <w:t>. Dette betyr også at leasing og kjøp er gjensidig utelukk</w:t>
      </w:r>
      <w:r w:rsidR="00B42B38" w:rsidRPr="00E92F8F">
        <w:rPr>
          <w:w w:val="100"/>
          <w:sz w:val="21"/>
          <w:szCs w:val="21"/>
        </w:rPr>
        <w:t>ende alternativer.</w:t>
      </w:r>
    </w:p>
    <w:p w14:paraId="43A22D13" w14:textId="7F73FBC4" w:rsidR="00D74EC6" w:rsidRPr="00E92F8F" w:rsidRDefault="00B42B38" w:rsidP="00D74EC6">
      <w:pPr>
        <w:pStyle w:val="b1fb1"/>
        <w:rPr>
          <w:w w:val="100"/>
          <w:sz w:val="21"/>
          <w:szCs w:val="21"/>
        </w:rPr>
      </w:pPr>
      <w:r w:rsidRPr="00E92F8F">
        <w:rPr>
          <w:w w:val="100"/>
          <w:sz w:val="21"/>
          <w:szCs w:val="21"/>
        </w:rPr>
        <w:t xml:space="preserve">Vi undersøker </w:t>
      </w:r>
      <w:r w:rsidR="00D74EC6" w:rsidRPr="00E92F8F">
        <w:rPr>
          <w:w w:val="100"/>
          <w:sz w:val="21"/>
          <w:szCs w:val="21"/>
        </w:rPr>
        <w:t xml:space="preserve">først differansekontantstrømmen mellom </w:t>
      </w:r>
      <w:r w:rsidRPr="00E92F8F">
        <w:rPr>
          <w:w w:val="100"/>
          <w:sz w:val="21"/>
          <w:szCs w:val="21"/>
        </w:rPr>
        <w:t>leasing og kjøp. Deretter bruker vi</w:t>
      </w:r>
      <w:r w:rsidR="00D74EC6" w:rsidRPr="00E92F8F">
        <w:rPr>
          <w:w w:val="100"/>
          <w:sz w:val="21"/>
          <w:szCs w:val="21"/>
        </w:rPr>
        <w:t xml:space="preserve"> nåverdi og internrente av denne differansekontantstrømmen til å velge beste alternativ. Med utgangspunkt i disse resultatene gjennomgår vi til slutt både gode og tvilsomme argumenter for å leie fremfor å eie.</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shd w:val="clear" w:color="000000" w:fill="auto"/>
        <w:tblCellMar>
          <w:top w:w="240" w:type="dxa"/>
          <w:left w:w="240" w:type="dxa"/>
          <w:bottom w:w="160" w:type="dxa"/>
          <w:right w:w="240" w:type="dxa"/>
        </w:tblCellMar>
        <w:tblLook w:val="0000" w:firstRow="0" w:lastRow="0" w:firstColumn="0" w:lastColumn="0" w:noHBand="0" w:noVBand="0"/>
      </w:tblPr>
      <w:tblGrid>
        <w:gridCol w:w="9066"/>
      </w:tblGrid>
      <w:tr w:rsidR="00D74EC6" w:rsidRPr="00E92F8F" w14:paraId="2C029344" w14:textId="77777777" w:rsidTr="005D14B2">
        <w:tc>
          <w:tcPr>
            <w:tcW w:w="5000" w:type="pct"/>
            <w:shd w:val="clear" w:color="000000" w:fill="auto"/>
            <w:tcMar>
              <w:top w:w="160" w:type="dxa"/>
              <w:left w:w="240" w:type="dxa"/>
              <w:bottom w:w="80" w:type="dxa"/>
              <w:right w:w="240" w:type="dxa"/>
            </w:tcMar>
          </w:tcPr>
          <w:p w14:paraId="3FA80632" w14:textId="77777777" w:rsidR="00D74EC6" w:rsidRPr="00E92F8F" w:rsidRDefault="00D74EC6" w:rsidP="005D14B2">
            <w:pPr>
              <w:pStyle w:val="a1tfa1t"/>
            </w:pPr>
            <w:r w:rsidRPr="00E92F8F">
              <w:rPr>
                <w:spacing w:val="10"/>
                <w:w w:val="100"/>
              </w:rPr>
              <w:t xml:space="preserve">Eksempel </w:t>
            </w:r>
            <w:r w:rsidR="00104AF6" w:rsidRPr="00E92F8F">
              <w:rPr>
                <w:spacing w:val="10"/>
                <w:w w:val="100"/>
              </w:rPr>
              <w:t>N.5.1</w:t>
            </w:r>
          </w:p>
        </w:tc>
      </w:tr>
      <w:tr w:rsidR="00D74EC6" w:rsidRPr="00D97CCB" w14:paraId="718115A8" w14:textId="77777777" w:rsidTr="005D14B2">
        <w:tc>
          <w:tcPr>
            <w:tcW w:w="5000" w:type="pct"/>
            <w:shd w:val="clear" w:color="000000" w:fill="auto"/>
            <w:tcMar>
              <w:top w:w="240" w:type="dxa"/>
              <w:left w:w="240" w:type="dxa"/>
              <w:bottom w:w="160" w:type="dxa"/>
              <w:right w:w="240" w:type="dxa"/>
            </w:tcMar>
          </w:tcPr>
          <w:p w14:paraId="79D86F24" w14:textId="41926DD7" w:rsidR="00D74EC6" w:rsidRPr="00E92F8F" w:rsidRDefault="00D74EC6" w:rsidP="005D14B2">
            <w:pPr>
              <w:pStyle w:val="a1f-fa1f-"/>
              <w:rPr>
                <w:w w:val="100"/>
                <w:sz w:val="21"/>
                <w:szCs w:val="21"/>
              </w:rPr>
            </w:pPr>
            <w:r w:rsidRPr="00E92F8F">
              <w:rPr>
                <w:w w:val="100"/>
                <w:sz w:val="21"/>
                <w:szCs w:val="21"/>
              </w:rPr>
              <w:t>AS Kaba tr</w:t>
            </w:r>
            <w:r w:rsidR="00E92F8F">
              <w:rPr>
                <w:w w:val="100"/>
                <w:sz w:val="21"/>
                <w:szCs w:val="21"/>
              </w:rPr>
              <w:t>enger ny varebil. Den koster kr</w:t>
            </w:r>
            <w:r w:rsidRPr="00E92F8F">
              <w:rPr>
                <w:w w:val="100"/>
                <w:sz w:val="21"/>
                <w:szCs w:val="21"/>
              </w:rPr>
              <w:t xml:space="preserve"> 300 000 i innkjøp og skal brukes som varetaxi de kommende tre år</w:t>
            </w:r>
            <w:r w:rsidR="00B42B38" w:rsidRPr="00E92F8F">
              <w:rPr>
                <w:w w:val="100"/>
                <w:sz w:val="21"/>
                <w:szCs w:val="21"/>
              </w:rPr>
              <w:t>ene</w:t>
            </w:r>
            <w:r w:rsidRPr="00E92F8F">
              <w:rPr>
                <w:w w:val="100"/>
                <w:sz w:val="21"/>
                <w:szCs w:val="21"/>
              </w:rPr>
              <w:t>. Det forventes en årlig inntjening på 320 000 og årlige driftsutbetali</w:t>
            </w:r>
            <w:r w:rsidR="00D97CCB">
              <w:rPr>
                <w:w w:val="100"/>
                <w:sz w:val="21"/>
                <w:szCs w:val="21"/>
              </w:rPr>
              <w:t>nger på 240 000. Kaba betaler 22</w:t>
            </w:r>
            <w:r w:rsidRPr="00E92F8F">
              <w:rPr>
                <w:w w:val="100"/>
                <w:sz w:val="21"/>
                <w:szCs w:val="21"/>
              </w:rPr>
              <w:t> % skatt</w:t>
            </w:r>
            <w:r w:rsidR="00142EDB" w:rsidRPr="00E92F8F">
              <w:rPr>
                <w:w w:val="100"/>
                <w:sz w:val="21"/>
                <w:szCs w:val="21"/>
              </w:rPr>
              <w:t>, og selskapet regner med at skattesatsen vil forbli uendret over tid</w:t>
            </w:r>
            <w:r w:rsidRPr="00E92F8F">
              <w:rPr>
                <w:w w:val="100"/>
                <w:sz w:val="21"/>
                <w:szCs w:val="21"/>
              </w:rPr>
              <w:t>. Bilen kan avskrives med 25 % av saldo, og den antas å kunne selges etter tre år til bokført verdi. Prosjektanalytiker tror at nominelle inn- og utbetalinger fra driften vil følge generell prisstigning på 3 %.</w:t>
            </w:r>
          </w:p>
          <w:p w14:paraId="7F2CB74E" w14:textId="3A238AD3" w:rsidR="00D74EC6" w:rsidRPr="00E92F8F" w:rsidRDefault="00D74EC6" w:rsidP="005D14B2">
            <w:pPr>
              <w:pStyle w:val="a1fa1"/>
            </w:pPr>
            <w:r w:rsidRPr="00E92F8F">
              <w:rPr>
                <w:w w:val="100"/>
                <w:sz w:val="21"/>
                <w:szCs w:val="21"/>
              </w:rPr>
              <w:t xml:space="preserve">I stedet for å kjøpe bilen kan Kaba leie den fra AS </w:t>
            </w:r>
            <w:proofErr w:type="spellStart"/>
            <w:r w:rsidRPr="00E92F8F">
              <w:rPr>
                <w:w w:val="100"/>
                <w:sz w:val="21"/>
                <w:szCs w:val="21"/>
              </w:rPr>
              <w:t>Leaseco</w:t>
            </w:r>
            <w:proofErr w:type="spellEnd"/>
            <w:r w:rsidRPr="00E92F8F">
              <w:rPr>
                <w:w w:val="100"/>
                <w:sz w:val="21"/>
                <w:szCs w:val="21"/>
              </w:rPr>
              <w:t xml:space="preserve">. Tilbudet </w:t>
            </w:r>
            <w:r w:rsidR="00B42B38" w:rsidRPr="00E92F8F">
              <w:rPr>
                <w:w w:val="100"/>
                <w:sz w:val="21"/>
                <w:szCs w:val="21"/>
              </w:rPr>
              <w:t xml:space="preserve">derfra er tre års leieperiode og </w:t>
            </w:r>
            <w:r w:rsidRPr="00E92F8F">
              <w:rPr>
                <w:w w:val="100"/>
                <w:sz w:val="21"/>
                <w:szCs w:val="21"/>
              </w:rPr>
              <w:t xml:space="preserve">årsleie på 110 000 kr. Denne leien betales etterskuddsvis og vil ikke bli inflasjonsjustert. Leietaker dekker alle driftsutbetalinger. Etter dagens norske praksis vil Kaba måtte betale leien måneds- eller kvartalsvis. Dessuten skal deler av leien (10–20 % </w:t>
            </w:r>
            <w:r w:rsidR="00B42B38" w:rsidRPr="00E92F8F">
              <w:rPr>
                <w:w w:val="100"/>
                <w:sz w:val="21"/>
                <w:szCs w:val="21"/>
              </w:rPr>
              <w:t xml:space="preserve">av bilens innkjøpspris) </w:t>
            </w:r>
            <w:r w:rsidRPr="00E92F8F">
              <w:rPr>
                <w:w w:val="100"/>
                <w:sz w:val="21"/>
                <w:szCs w:val="21"/>
              </w:rPr>
              <w:t>innbetales ved kontraktsinngåelse. Kontrakten kan også gi AS Kaba mulighet til å overta bilen etter tre år til en forhåndsavtalt pris. Disse kompliserende faktorene endrer ikke de analyseprinsipper vi nå skal vise. Å inkludere disse elementene vil dessuten gi flere tall å holde styr på. Av pedagogiske grunner velger vi derfor å holde oss til forenklingene.</w:t>
            </w:r>
          </w:p>
        </w:tc>
      </w:tr>
    </w:tbl>
    <w:p w14:paraId="370CB619" w14:textId="0137DFCF" w:rsidR="00D74EC6" w:rsidRPr="00E92F8F" w:rsidRDefault="00D74EC6" w:rsidP="00D74EC6">
      <w:pPr>
        <w:pStyle w:val="b1ffb1f"/>
        <w:rPr>
          <w:w w:val="100"/>
          <w:sz w:val="21"/>
          <w:szCs w:val="21"/>
        </w:rPr>
      </w:pPr>
      <w:r w:rsidRPr="00E92F8F">
        <w:rPr>
          <w:w w:val="100"/>
          <w:sz w:val="21"/>
          <w:szCs w:val="21"/>
        </w:rPr>
        <w:t>Valget står altså mellom kjøp og leie. Da vet du at det går an å beregne nåverdi og internrente av hvert alternativ og så velge mellom dem ut fra disse lønnsom</w:t>
      </w:r>
      <w:r w:rsidRPr="00E92F8F">
        <w:rPr>
          <w:spacing w:val="-1"/>
          <w:w w:val="100"/>
          <w:sz w:val="21"/>
          <w:szCs w:val="21"/>
        </w:rPr>
        <w:t xml:space="preserve">hetsmålene. Det er to forhold du </w:t>
      </w:r>
      <w:r w:rsidR="00B42B38" w:rsidRPr="00E92F8F">
        <w:rPr>
          <w:spacing w:val="-1"/>
          <w:w w:val="100"/>
          <w:sz w:val="21"/>
          <w:szCs w:val="21"/>
        </w:rPr>
        <w:t>må være særlig oppmerksom på i denne situasjonen</w:t>
      </w:r>
      <w:r w:rsidRPr="00E92F8F">
        <w:rPr>
          <w:spacing w:val="-1"/>
          <w:w w:val="100"/>
          <w:sz w:val="21"/>
          <w:szCs w:val="21"/>
        </w:rPr>
        <w:t>. For det først</w:t>
      </w:r>
      <w:r w:rsidRPr="00E92F8F">
        <w:rPr>
          <w:w w:val="100"/>
          <w:sz w:val="21"/>
          <w:szCs w:val="21"/>
        </w:rPr>
        <w:t>e er kjøp og leie gjensidig utelukkende alternativer. Da vet du fra del 4.4 at det kan føre galt av sted å bruke internrente som lønnsomhetsmål. For det andre er det unødvendig tungvint å lønnsomhetsberegne hvert alternativ for seg. Dette skyldes at viktige komponenter av kontantstrømmen er nøyaktig de samme for både kjøp og le</w:t>
      </w:r>
      <w:r w:rsidR="00104AF6" w:rsidRPr="00E92F8F">
        <w:rPr>
          <w:w w:val="100"/>
          <w:sz w:val="21"/>
          <w:szCs w:val="21"/>
        </w:rPr>
        <w:t>ie. Dette ser du fra tabell N.5.1</w:t>
      </w:r>
      <w:r w:rsidRPr="00E92F8F">
        <w:rPr>
          <w:w w:val="100"/>
          <w:sz w:val="21"/>
          <w:szCs w:val="21"/>
        </w:rPr>
        <w:t xml:space="preserve">, som viser komponentene i kontantstrømmen for hhv. Kjøp </w:t>
      </w:r>
      <w:r w:rsidRPr="00E92F8F">
        <w:rPr>
          <w:rStyle w:val="Italic"/>
          <w:w w:val="100"/>
          <w:sz w:val="21"/>
          <w:szCs w:val="21"/>
        </w:rPr>
        <w:t>(K)</w:t>
      </w:r>
      <w:r w:rsidRPr="00E92F8F">
        <w:rPr>
          <w:w w:val="100"/>
          <w:sz w:val="21"/>
          <w:szCs w:val="21"/>
        </w:rPr>
        <w:t xml:space="preserve"> og Leie</w:t>
      </w:r>
      <w:r w:rsidRPr="00E92F8F">
        <w:rPr>
          <w:rStyle w:val="Italic"/>
          <w:w w:val="100"/>
          <w:sz w:val="21"/>
          <w:szCs w:val="21"/>
        </w:rPr>
        <w:t xml:space="preserve"> (L)</w:t>
      </w:r>
      <w:r w:rsidRPr="00E92F8F">
        <w:rPr>
          <w:w w:val="100"/>
          <w:sz w:val="21"/>
          <w:szCs w:val="21"/>
        </w:rPr>
        <w:t>.</w:t>
      </w:r>
    </w:p>
    <w:p w14:paraId="7DB2B3D9" w14:textId="77777777" w:rsidR="00D74EC6" w:rsidRPr="00E92F8F" w:rsidRDefault="00D74EC6" w:rsidP="00D74EC6">
      <w:pPr>
        <w:pStyle w:val="mtmmt"/>
        <w:spacing w:before="160"/>
        <w:rPr>
          <w:w w:val="100"/>
        </w:rPr>
      </w:pPr>
      <w:r w:rsidRPr="00E92F8F">
        <w:rPr>
          <w:rStyle w:val="Fettabell"/>
        </w:rPr>
        <w:t xml:space="preserve">Tabell </w:t>
      </w:r>
      <w:r w:rsidR="00104AF6" w:rsidRPr="00E92F8F">
        <w:rPr>
          <w:rStyle w:val="Fettabell"/>
        </w:rPr>
        <w:t>N.5.1</w:t>
      </w:r>
      <w:r w:rsidRPr="00E92F8F">
        <w:rPr>
          <w:w w:val="100"/>
        </w:rPr>
        <w:t>:</w:t>
      </w:r>
      <w:r w:rsidRPr="00E92F8F">
        <w:rPr>
          <w:w w:val="100"/>
        </w:rPr>
        <w:tab/>
        <w:t xml:space="preserve"> </w:t>
      </w:r>
      <w:proofErr w:type="spellStart"/>
      <w:r w:rsidRPr="00E92F8F">
        <w:rPr>
          <w:w w:val="100"/>
        </w:rPr>
        <w:t>Kontantstrømskomponenter</w:t>
      </w:r>
      <w:proofErr w:type="spellEnd"/>
      <w:r w:rsidRPr="00E92F8F">
        <w:rPr>
          <w:w w:val="100"/>
        </w:rPr>
        <w:t xml:space="preserve"> ved kjøp og leie</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shd w:val="clear" w:color="FFFFFF" w:fill="auto"/>
        <w:tblCellMar>
          <w:top w:w="110" w:type="dxa"/>
          <w:left w:w="80" w:type="dxa"/>
          <w:bottom w:w="50" w:type="dxa"/>
          <w:right w:w="80" w:type="dxa"/>
        </w:tblCellMar>
        <w:tblLook w:val="0000" w:firstRow="0" w:lastRow="0" w:firstColumn="0" w:lastColumn="0" w:noHBand="0" w:noVBand="0"/>
      </w:tblPr>
      <w:tblGrid>
        <w:gridCol w:w="1320"/>
        <w:gridCol w:w="5683"/>
        <w:gridCol w:w="2063"/>
      </w:tblGrid>
      <w:tr w:rsidR="00D74EC6" w:rsidRPr="00E92F8F" w14:paraId="7214AC0F" w14:textId="77777777" w:rsidTr="005D14B2">
        <w:tc>
          <w:tcPr>
            <w:tcW w:w="728" w:type="pct"/>
            <w:shd w:val="clear" w:color="FFFFFF" w:fill="auto"/>
            <w:tcMar>
              <w:top w:w="110" w:type="dxa"/>
              <w:left w:w="80" w:type="dxa"/>
              <w:bottom w:w="50" w:type="dxa"/>
              <w:right w:w="80" w:type="dxa"/>
            </w:tcMar>
          </w:tcPr>
          <w:p w14:paraId="4BAA8118" w14:textId="5791BBAD" w:rsidR="00D74EC6" w:rsidRPr="00E92F8F" w:rsidRDefault="00D74EC6" w:rsidP="005D14B2">
            <w:pPr>
              <w:pStyle w:val="k1f-fk1f-"/>
              <w:jc w:val="center"/>
            </w:pPr>
            <w:r w:rsidRPr="00E92F8F">
              <w:rPr>
                <w:w w:val="100"/>
              </w:rPr>
              <w:t>Kjøp</w:t>
            </w:r>
            <w:r w:rsidR="00B42B38" w:rsidRPr="00E92F8F">
              <w:rPr>
                <w:w w:val="100"/>
              </w:rPr>
              <w:t xml:space="preserve"> (</w:t>
            </w:r>
            <w:r w:rsidR="00B42B38" w:rsidRPr="00E92F8F">
              <w:rPr>
                <w:i/>
                <w:w w:val="100"/>
              </w:rPr>
              <w:t>K</w:t>
            </w:r>
            <w:r w:rsidR="00B42B38" w:rsidRPr="00E92F8F">
              <w:rPr>
                <w:w w:val="100"/>
              </w:rPr>
              <w:t>)</w:t>
            </w:r>
          </w:p>
        </w:tc>
        <w:tc>
          <w:tcPr>
            <w:tcW w:w="3134" w:type="pct"/>
            <w:shd w:val="clear" w:color="FFFFFF" w:fill="auto"/>
            <w:tcMar>
              <w:top w:w="110" w:type="dxa"/>
              <w:left w:w="80" w:type="dxa"/>
              <w:bottom w:w="50" w:type="dxa"/>
              <w:right w:w="80" w:type="dxa"/>
            </w:tcMar>
          </w:tcPr>
          <w:p w14:paraId="672759E5" w14:textId="77777777" w:rsidR="00D74EC6" w:rsidRPr="00E92F8F" w:rsidRDefault="00D74EC6" w:rsidP="005D14B2">
            <w:pPr>
              <w:pStyle w:val="k1f-fk1f-"/>
            </w:pPr>
            <w:proofErr w:type="spellStart"/>
            <w:r w:rsidRPr="00E92F8F">
              <w:rPr>
                <w:w w:val="100"/>
              </w:rPr>
              <w:t>Kontantstrømskomponent</w:t>
            </w:r>
            <w:proofErr w:type="spellEnd"/>
          </w:p>
        </w:tc>
        <w:tc>
          <w:tcPr>
            <w:tcW w:w="1138" w:type="pct"/>
            <w:shd w:val="clear" w:color="FFFFFF" w:fill="auto"/>
            <w:tcMar>
              <w:top w:w="110" w:type="dxa"/>
              <w:left w:w="80" w:type="dxa"/>
              <w:bottom w:w="50" w:type="dxa"/>
              <w:right w:w="80" w:type="dxa"/>
            </w:tcMar>
          </w:tcPr>
          <w:p w14:paraId="6BB0A0C6" w14:textId="0CD9AD86" w:rsidR="00D74EC6" w:rsidRPr="00E92F8F" w:rsidRDefault="00D74EC6" w:rsidP="005D14B2">
            <w:pPr>
              <w:pStyle w:val="k1f-fk1f-"/>
              <w:jc w:val="center"/>
            </w:pPr>
            <w:r w:rsidRPr="00E92F8F">
              <w:rPr>
                <w:w w:val="100"/>
              </w:rPr>
              <w:t>Leie</w:t>
            </w:r>
            <w:r w:rsidR="00B42B38" w:rsidRPr="00E92F8F">
              <w:rPr>
                <w:w w:val="100"/>
              </w:rPr>
              <w:t xml:space="preserve"> (</w:t>
            </w:r>
            <w:r w:rsidR="00B42B38" w:rsidRPr="00E92F8F">
              <w:rPr>
                <w:i/>
                <w:w w:val="100"/>
              </w:rPr>
              <w:t>L</w:t>
            </w:r>
            <w:r w:rsidR="00B42B38" w:rsidRPr="00E92F8F">
              <w:rPr>
                <w:w w:val="100"/>
              </w:rPr>
              <w:t>)</w:t>
            </w:r>
          </w:p>
        </w:tc>
      </w:tr>
      <w:tr w:rsidR="00D74EC6" w:rsidRPr="00E92F8F" w14:paraId="435B4C9E" w14:textId="77777777" w:rsidTr="005D14B2">
        <w:tc>
          <w:tcPr>
            <w:tcW w:w="728" w:type="pct"/>
            <w:shd w:val="clear" w:color="FFFFFF" w:fill="auto"/>
            <w:tcMar>
              <w:top w:w="110" w:type="dxa"/>
              <w:left w:w="80" w:type="dxa"/>
              <w:bottom w:w="50" w:type="dxa"/>
              <w:right w:w="80" w:type="dxa"/>
            </w:tcMar>
          </w:tcPr>
          <w:p w14:paraId="1E19BD74" w14:textId="77777777" w:rsidR="00D74EC6" w:rsidRPr="00E92F8F" w:rsidRDefault="00D74EC6" w:rsidP="005D14B2">
            <w:pPr>
              <w:pStyle w:val="k1f-fk1f-"/>
              <w:jc w:val="center"/>
            </w:pPr>
            <w:r w:rsidRPr="00E92F8F">
              <w:rPr>
                <w:w w:val="100"/>
              </w:rPr>
              <w:t>Ja</w:t>
            </w:r>
          </w:p>
        </w:tc>
        <w:tc>
          <w:tcPr>
            <w:tcW w:w="3134" w:type="pct"/>
            <w:shd w:val="clear" w:color="FFFFFF" w:fill="auto"/>
            <w:tcMar>
              <w:top w:w="110" w:type="dxa"/>
              <w:left w:w="80" w:type="dxa"/>
              <w:bottom w:w="50" w:type="dxa"/>
              <w:right w:w="80" w:type="dxa"/>
            </w:tcMar>
          </w:tcPr>
          <w:p w14:paraId="5C85C44F" w14:textId="77777777" w:rsidR="00D74EC6" w:rsidRPr="00E92F8F" w:rsidRDefault="00D74EC6" w:rsidP="005D14B2">
            <w:pPr>
              <w:pStyle w:val="k1f-fk1f-"/>
            </w:pPr>
            <w:r w:rsidRPr="00E92F8F">
              <w:rPr>
                <w:w w:val="100"/>
              </w:rPr>
              <w:t>Investering</w:t>
            </w:r>
          </w:p>
        </w:tc>
        <w:tc>
          <w:tcPr>
            <w:tcW w:w="1138" w:type="pct"/>
            <w:shd w:val="clear" w:color="FFFFFF" w:fill="auto"/>
            <w:tcMar>
              <w:top w:w="110" w:type="dxa"/>
              <w:left w:w="80" w:type="dxa"/>
              <w:bottom w:w="50" w:type="dxa"/>
              <w:right w:w="80" w:type="dxa"/>
            </w:tcMar>
          </w:tcPr>
          <w:p w14:paraId="12C8FB3F" w14:textId="77777777" w:rsidR="00D74EC6" w:rsidRPr="00E92F8F" w:rsidRDefault="00D74EC6" w:rsidP="005D14B2">
            <w:pPr>
              <w:pStyle w:val="k1f-fk1f-"/>
              <w:jc w:val="center"/>
            </w:pPr>
            <w:r w:rsidRPr="00E92F8F">
              <w:rPr>
                <w:w w:val="100"/>
              </w:rPr>
              <w:t>Nei</w:t>
            </w:r>
          </w:p>
        </w:tc>
      </w:tr>
      <w:tr w:rsidR="00D74EC6" w:rsidRPr="00E92F8F" w14:paraId="5A02116A" w14:textId="77777777" w:rsidTr="005D14B2">
        <w:tc>
          <w:tcPr>
            <w:tcW w:w="728" w:type="pct"/>
            <w:shd w:val="clear" w:color="FFFFFF" w:fill="auto"/>
            <w:tcMar>
              <w:top w:w="110" w:type="dxa"/>
              <w:left w:w="80" w:type="dxa"/>
              <w:bottom w:w="50" w:type="dxa"/>
              <w:right w:w="80" w:type="dxa"/>
            </w:tcMar>
          </w:tcPr>
          <w:p w14:paraId="20973419" w14:textId="77777777" w:rsidR="00D74EC6" w:rsidRPr="00E92F8F" w:rsidRDefault="00D74EC6" w:rsidP="005D14B2">
            <w:pPr>
              <w:pStyle w:val="k1f-fk1f-"/>
              <w:jc w:val="center"/>
            </w:pPr>
            <w:r w:rsidRPr="00E92F8F">
              <w:rPr>
                <w:w w:val="100"/>
              </w:rPr>
              <w:t>Ja</w:t>
            </w:r>
          </w:p>
        </w:tc>
        <w:tc>
          <w:tcPr>
            <w:tcW w:w="3134" w:type="pct"/>
            <w:shd w:val="clear" w:color="FFFFFF" w:fill="auto"/>
            <w:tcMar>
              <w:top w:w="110" w:type="dxa"/>
              <w:left w:w="80" w:type="dxa"/>
              <w:bottom w:w="50" w:type="dxa"/>
              <w:right w:w="80" w:type="dxa"/>
            </w:tcMar>
          </w:tcPr>
          <w:p w14:paraId="63B66FBB" w14:textId="77777777" w:rsidR="00D74EC6" w:rsidRPr="00E92F8F" w:rsidRDefault="00D74EC6" w:rsidP="005D14B2">
            <w:pPr>
              <w:pStyle w:val="k1f-fk1f-"/>
            </w:pPr>
            <w:r w:rsidRPr="00E92F8F">
              <w:rPr>
                <w:w w:val="100"/>
              </w:rPr>
              <w:t>Salgsinnbetaling etter skatt</w:t>
            </w:r>
          </w:p>
        </w:tc>
        <w:tc>
          <w:tcPr>
            <w:tcW w:w="1138" w:type="pct"/>
            <w:shd w:val="clear" w:color="FFFFFF" w:fill="auto"/>
            <w:tcMar>
              <w:top w:w="110" w:type="dxa"/>
              <w:left w:w="80" w:type="dxa"/>
              <w:bottom w:w="50" w:type="dxa"/>
              <w:right w:w="80" w:type="dxa"/>
            </w:tcMar>
          </w:tcPr>
          <w:p w14:paraId="68E9522A" w14:textId="77777777" w:rsidR="00D74EC6" w:rsidRPr="00E92F8F" w:rsidRDefault="00D74EC6" w:rsidP="005D14B2">
            <w:pPr>
              <w:pStyle w:val="k1f-fk1f-"/>
              <w:jc w:val="center"/>
            </w:pPr>
            <w:r w:rsidRPr="00E92F8F">
              <w:rPr>
                <w:w w:val="100"/>
              </w:rPr>
              <w:t>Ja</w:t>
            </w:r>
          </w:p>
        </w:tc>
      </w:tr>
      <w:tr w:rsidR="00D74EC6" w:rsidRPr="00E92F8F" w14:paraId="067CE01D" w14:textId="77777777" w:rsidTr="005D14B2">
        <w:tc>
          <w:tcPr>
            <w:tcW w:w="728" w:type="pct"/>
            <w:shd w:val="clear" w:color="FFFFFF" w:fill="auto"/>
            <w:tcMar>
              <w:top w:w="110" w:type="dxa"/>
              <w:left w:w="80" w:type="dxa"/>
              <w:bottom w:w="50" w:type="dxa"/>
              <w:right w:w="80" w:type="dxa"/>
            </w:tcMar>
          </w:tcPr>
          <w:p w14:paraId="1C62E886" w14:textId="77777777" w:rsidR="00D74EC6" w:rsidRPr="00E92F8F" w:rsidRDefault="00D74EC6" w:rsidP="005D14B2">
            <w:pPr>
              <w:pStyle w:val="k1f-fk1f-"/>
              <w:jc w:val="center"/>
            </w:pPr>
            <w:r w:rsidRPr="00E92F8F">
              <w:rPr>
                <w:w w:val="100"/>
              </w:rPr>
              <w:t>Ja</w:t>
            </w:r>
          </w:p>
        </w:tc>
        <w:tc>
          <w:tcPr>
            <w:tcW w:w="3134" w:type="pct"/>
            <w:shd w:val="clear" w:color="FFFFFF" w:fill="auto"/>
            <w:tcMar>
              <w:top w:w="110" w:type="dxa"/>
              <w:left w:w="80" w:type="dxa"/>
              <w:bottom w:w="50" w:type="dxa"/>
              <w:right w:w="80" w:type="dxa"/>
            </w:tcMar>
          </w:tcPr>
          <w:p w14:paraId="197F2E6E" w14:textId="77777777" w:rsidR="00D74EC6" w:rsidRPr="00E92F8F" w:rsidRDefault="00D74EC6" w:rsidP="005D14B2">
            <w:pPr>
              <w:pStyle w:val="k1f-fk1f-"/>
            </w:pPr>
            <w:r w:rsidRPr="00E92F8F">
              <w:rPr>
                <w:w w:val="100"/>
              </w:rPr>
              <w:t>Driftsutbetaling etter skatt</w:t>
            </w:r>
          </w:p>
        </w:tc>
        <w:tc>
          <w:tcPr>
            <w:tcW w:w="1138" w:type="pct"/>
            <w:shd w:val="clear" w:color="FFFFFF" w:fill="auto"/>
            <w:tcMar>
              <w:top w:w="110" w:type="dxa"/>
              <w:left w:w="80" w:type="dxa"/>
              <w:bottom w:w="50" w:type="dxa"/>
              <w:right w:w="80" w:type="dxa"/>
            </w:tcMar>
          </w:tcPr>
          <w:p w14:paraId="3F24EBF5" w14:textId="77777777" w:rsidR="00D74EC6" w:rsidRPr="00E92F8F" w:rsidRDefault="00D74EC6" w:rsidP="005D14B2">
            <w:pPr>
              <w:pStyle w:val="k1f-fk1f-"/>
              <w:jc w:val="center"/>
            </w:pPr>
            <w:r w:rsidRPr="00E92F8F">
              <w:rPr>
                <w:w w:val="100"/>
              </w:rPr>
              <w:t>Ja</w:t>
            </w:r>
          </w:p>
        </w:tc>
      </w:tr>
      <w:tr w:rsidR="00D74EC6" w:rsidRPr="00E92F8F" w14:paraId="67E63A6C" w14:textId="77777777" w:rsidTr="005D14B2">
        <w:tc>
          <w:tcPr>
            <w:tcW w:w="728" w:type="pct"/>
            <w:shd w:val="clear" w:color="FFFFFF" w:fill="auto"/>
            <w:tcMar>
              <w:top w:w="110" w:type="dxa"/>
              <w:left w:w="80" w:type="dxa"/>
              <w:bottom w:w="50" w:type="dxa"/>
              <w:right w:w="80" w:type="dxa"/>
            </w:tcMar>
          </w:tcPr>
          <w:p w14:paraId="7FAE5E4C" w14:textId="77777777" w:rsidR="00D74EC6" w:rsidRPr="00E92F8F" w:rsidRDefault="00D74EC6" w:rsidP="005D14B2">
            <w:pPr>
              <w:pStyle w:val="k1f-fk1f-"/>
              <w:jc w:val="center"/>
            </w:pPr>
            <w:r w:rsidRPr="00E92F8F">
              <w:rPr>
                <w:w w:val="100"/>
              </w:rPr>
              <w:t>Ja</w:t>
            </w:r>
          </w:p>
        </w:tc>
        <w:tc>
          <w:tcPr>
            <w:tcW w:w="3134" w:type="pct"/>
            <w:shd w:val="clear" w:color="FFFFFF" w:fill="auto"/>
            <w:tcMar>
              <w:top w:w="110" w:type="dxa"/>
              <w:left w:w="80" w:type="dxa"/>
              <w:bottom w:w="50" w:type="dxa"/>
              <w:right w:w="80" w:type="dxa"/>
            </w:tcMar>
          </w:tcPr>
          <w:p w14:paraId="5F64786D" w14:textId="77777777" w:rsidR="00D74EC6" w:rsidRPr="00E92F8F" w:rsidRDefault="00D74EC6" w:rsidP="005D14B2">
            <w:pPr>
              <w:pStyle w:val="k1f-fk1f-"/>
            </w:pPr>
            <w:r w:rsidRPr="00E92F8F">
              <w:rPr>
                <w:w w:val="100"/>
              </w:rPr>
              <w:t>Skattereduksjon fra avskrivning</w:t>
            </w:r>
          </w:p>
        </w:tc>
        <w:tc>
          <w:tcPr>
            <w:tcW w:w="1138" w:type="pct"/>
            <w:shd w:val="clear" w:color="FFFFFF" w:fill="auto"/>
            <w:tcMar>
              <w:top w:w="110" w:type="dxa"/>
              <w:left w:w="80" w:type="dxa"/>
              <w:bottom w:w="50" w:type="dxa"/>
              <w:right w:w="80" w:type="dxa"/>
            </w:tcMar>
          </w:tcPr>
          <w:p w14:paraId="2C6CE050" w14:textId="77777777" w:rsidR="00D74EC6" w:rsidRPr="00E92F8F" w:rsidRDefault="00D74EC6" w:rsidP="005D14B2">
            <w:pPr>
              <w:pStyle w:val="k1f-fk1f-"/>
              <w:jc w:val="center"/>
            </w:pPr>
            <w:r w:rsidRPr="00E92F8F">
              <w:rPr>
                <w:w w:val="100"/>
              </w:rPr>
              <w:t>Nei</w:t>
            </w:r>
          </w:p>
        </w:tc>
      </w:tr>
      <w:tr w:rsidR="00D74EC6" w:rsidRPr="00E92F8F" w14:paraId="43459CA1" w14:textId="77777777" w:rsidTr="005D14B2">
        <w:tc>
          <w:tcPr>
            <w:tcW w:w="728" w:type="pct"/>
            <w:shd w:val="clear" w:color="FFFFFF" w:fill="auto"/>
            <w:tcMar>
              <w:top w:w="110" w:type="dxa"/>
              <w:left w:w="80" w:type="dxa"/>
              <w:bottom w:w="50" w:type="dxa"/>
              <w:right w:w="80" w:type="dxa"/>
            </w:tcMar>
          </w:tcPr>
          <w:p w14:paraId="065C2784" w14:textId="77777777" w:rsidR="00D74EC6" w:rsidRPr="00E92F8F" w:rsidRDefault="00D74EC6" w:rsidP="005D14B2">
            <w:pPr>
              <w:pStyle w:val="k1f-fk1f-"/>
              <w:jc w:val="center"/>
            </w:pPr>
            <w:r w:rsidRPr="00E92F8F">
              <w:rPr>
                <w:w w:val="100"/>
              </w:rPr>
              <w:t>Nei</w:t>
            </w:r>
          </w:p>
        </w:tc>
        <w:tc>
          <w:tcPr>
            <w:tcW w:w="3134" w:type="pct"/>
            <w:shd w:val="clear" w:color="FFFFFF" w:fill="auto"/>
            <w:tcMar>
              <w:top w:w="110" w:type="dxa"/>
              <w:left w:w="80" w:type="dxa"/>
              <w:bottom w:w="50" w:type="dxa"/>
              <w:right w:w="80" w:type="dxa"/>
            </w:tcMar>
          </w:tcPr>
          <w:p w14:paraId="1864A41C" w14:textId="77777777" w:rsidR="00D74EC6" w:rsidRPr="00E92F8F" w:rsidRDefault="00D74EC6" w:rsidP="005D14B2">
            <w:pPr>
              <w:pStyle w:val="k1f-fk1f-"/>
            </w:pPr>
            <w:r w:rsidRPr="00E92F8F">
              <w:rPr>
                <w:w w:val="100"/>
              </w:rPr>
              <w:t>Leie etter skatt</w:t>
            </w:r>
          </w:p>
        </w:tc>
        <w:tc>
          <w:tcPr>
            <w:tcW w:w="1138" w:type="pct"/>
            <w:shd w:val="clear" w:color="FFFFFF" w:fill="auto"/>
            <w:tcMar>
              <w:top w:w="110" w:type="dxa"/>
              <w:left w:w="80" w:type="dxa"/>
              <w:bottom w:w="50" w:type="dxa"/>
              <w:right w:w="80" w:type="dxa"/>
            </w:tcMar>
          </w:tcPr>
          <w:p w14:paraId="67F87FA4" w14:textId="77777777" w:rsidR="00D74EC6" w:rsidRPr="00E92F8F" w:rsidRDefault="00D74EC6" w:rsidP="005D14B2">
            <w:pPr>
              <w:pStyle w:val="k1f-fk1f-"/>
              <w:jc w:val="center"/>
            </w:pPr>
            <w:r w:rsidRPr="00E92F8F">
              <w:rPr>
                <w:w w:val="100"/>
              </w:rPr>
              <w:t>Ja</w:t>
            </w:r>
          </w:p>
        </w:tc>
      </w:tr>
      <w:tr w:rsidR="00D74EC6" w:rsidRPr="00E92F8F" w14:paraId="0C836434" w14:textId="77777777" w:rsidTr="005D14B2">
        <w:tc>
          <w:tcPr>
            <w:tcW w:w="728" w:type="pct"/>
            <w:shd w:val="clear" w:color="FFFFFF" w:fill="auto"/>
            <w:tcMar>
              <w:top w:w="110" w:type="dxa"/>
              <w:left w:w="80" w:type="dxa"/>
              <w:bottom w:w="50" w:type="dxa"/>
              <w:right w:w="80" w:type="dxa"/>
            </w:tcMar>
          </w:tcPr>
          <w:p w14:paraId="6096B576" w14:textId="77777777" w:rsidR="00D74EC6" w:rsidRPr="00E92F8F" w:rsidRDefault="00D74EC6" w:rsidP="005D14B2">
            <w:pPr>
              <w:pStyle w:val="k1f-fk1f-"/>
              <w:jc w:val="center"/>
            </w:pPr>
            <w:r w:rsidRPr="00E92F8F">
              <w:rPr>
                <w:w w:val="100"/>
              </w:rPr>
              <w:t>Ja</w:t>
            </w:r>
          </w:p>
        </w:tc>
        <w:tc>
          <w:tcPr>
            <w:tcW w:w="3134" w:type="pct"/>
            <w:shd w:val="clear" w:color="FFFFFF" w:fill="auto"/>
            <w:tcMar>
              <w:top w:w="110" w:type="dxa"/>
              <w:left w:w="80" w:type="dxa"/>
              <w:bottom w:w="50" w:type="dxa"/>
              <w:right w:w="80" w:type="dxa"/>
            </w:tcMar>
          </w:tcPr>
          <w:p w14:paraId="10BC5C11" w14:textId="77777777" w:rsidR="00D74EC6" w:rsidRPr="00E92F8F" w:rsidRDefault="00D74EC6" w:rsidP="005D14B2">
            <w:pPr>
              <w:pStyle w:val="k1f-fk1f-"/>
            </w:pPr>
            <w:r w:rsidRPr="00E92F8F">
              <w:rPr>
                <w:w w:val="100"/>
              </w:rPr>
              <w:t>Utrangeringsverdi etter skatt</w:t>
            </w:r>
          </w:p>
        </w:tc>
        <w:tc>
          <w:tcPr>
            <w:tcW w:w="1138" w:type="pct"/>
            <w:shd w:val="clear" w:color="FFFFFF" w:fill="auto"/>
            <w:tcMar>
              <w:top w:w="110" w:type="dxa"/>
              <w:left w:w="80" w:type="dxa"/>
              <w:bottom w:w="50" w:type="dxa"/>
              <w:right w:w="80" w:type="dxa"/>
            </w:tcMar>
          </w:tcPr>
          <w:p w14:paraId="2524B6BE" w14:textId="77777777" w:rsidR="00D74EC6" w:rsidRPr="00E92F8F" w:rsidRDefault="00D74EC6" w:rsidP="005D14B2">
            <w:pPr>
              <w:pStyle w:val="k1f-fk1f-"/>
              <w:jc w:val="center"/>
            </w:pPr>
            <w:r w:rsidRPr="00E92F8F">
              <w:rPr>
                <w:w w:val="100"/>
              </w:rPr>
              <w:t>Nei</w:t>
            </w:r>
          </w:p>
        </w:tc>
      </w:tr>
    </w:tbl>
    <w:p w14:paraId="27A7D5D1" w14:textId="77777777" w:rsidR="00D74EC6" w:rsidRPr="00E92F8F" w:rsidRDefault="00D74EC6" w:rsidP="00D74EC6">
      <w:pPr>
        <w:pStyle w:val="mtmmt"/>
        <w:spacing w:before="160"/>
        <w:rPr>
          <w:w w:val="100"/>
        </w:rPr>
      </w:pPr>
    </w:p>
    <w:p w14:paraId="6CC26BDE" w14:textId="38979BEF" w:rsidR="00D74EC6" w:rsidRPr="00E92F8F" w:rsidRDefault="00D74EC6" w:rsidP="00D74EC6">
      <w:pPr>
        <w:pStyle w:val="b1ffb1f"/>
        <w:rPr>
          <w:w w:val="100"/>
          <w:sz w:val="21"/>
          <w:szCs w:val="21"/>
        </w:rPr>
      </w:pPr>
      <w:r w:rsidRPr="00E92F8F">
        <w:rPr>
          <w:w w:val="100"/>
          <w:sz w:val="21"/>
          <w:szCs w:val="21"/>
        </w:rPr>
        <w:lastRenderedPageBreak/>
        <w:t xml:space="preserve">Her ser du at uansett om du eier eller leier driftsmidlet, vil du få samme salgsinnbetaling og samme driftsutbetaling. Dette betyr at selv om inn- og utbetalinger fra driften er høyst relevante for valget om å investere eller ikke, er de irrelevante for å avgjøre om investeringen skal finansieres med leasing eller </w:t>
      </w:r>
      <w:r w:rsidR="004A748B" w:rsidRPr="00E92F8F">
        <w:rPr>
          <w:w w:val="100"/>
          <w:sz w:val="21"/>
          <w:szCs w:val="21"/>
        </w:rPr>
        <w:t xml:space="preserve">på annen måte. Derfor kan du se </w:t>
      </w:r>
      <w:r w:rsidRPr="00E92F8F">
        <w:rPr>
          <w:w w:val="100"/>
          <w:sz w:val="21"/>
          <w:szCs w:val="21"/>
        </w:rPr>
        <w:t xml:space="preserve">bort fra disse to felles komponentene. Det holder å fokusere på </w:t>
      </w:r>
      <w:r w:rsidRPr="00E92F8F">
        <w:rPr>
          <w:rStyle w:val="Italic"/>
          <w:w w:val="100"/>
          <w:sz w:val="21"/>
          <w:szCs w:val="21"/>
        </w:rPr>
        <w:t>differansekontantstrømmen</w:t>
      </w:r>
      <w:r w:rsidRPr="00E92F8F">
        <w:fldChar w:fldCharType="begin"/>
      </w:r>
      <w:r w:rsidRPr="00E92F8F">
        <w:instrText xml:space="preserve"> XE "kontantstrøm:differanse" </w:instrText>
      </w:r>
      <w:r w:rsidRPr="00E92F8F">
        <w:fldChar w:fldCharType="end"/>
      </w:r>
      <w:r w:rsidRPr="00E92F8F">
        <w:rPr>
          <w:w w:val="100"/>
          <w:sz w:val="21"/>
          <w:szCs w:val="21"/>
        </w:rPr>
        <w:t xml:space="preserve"> mellom leie og kjøp, </w:t>
      </w:r>
      <w:r w:rsidRPr="00E92F8F">
        <w:rPr>
          <w:rStyle w:val="Italic"/>
          <w:w w:val="100"/>
          <w:sz w:val="21"/>
          <w:szCs w:val="21"/>
        </w:rPr>
        <w:t>L – K</w:t>
      </w:r>
      <w:r w:rsidRPr="00E92F8F">
        <w:rPr>
          <w:w w:val="100"/>
          <w:sz w:val="21"/>
          <w:szCs w:val="21"/>
        </w:rPr>
        <w:t>. Dermed står vi igjen med:</w:t>
      </w:r>
    </w:p>
    <w:p w14:paraId="79B125A5" w14:textId="77777777" w:rsidR="00D74EC6" w:rsidRPr="00E92F8F" w:rsidRDefault="00D74EC6" w:rsidP="00D74EC6">
      <w:pPr>
        <w:pStyle w:val="Formelnummerpunktliste"/>
        <w:rPr>
          <w:w w:val="100"/>
          <w:sz w:val="21"/>
          <w:szCs w:val="21"/>
        </w:rPr>
      </w:pP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top w:w="45" w:type="dxa"/>
          <w:left w:w="0" w:type="dxa"/>
          <w:bottom w:w="28" w:type="dxa"/>
          <w:right w:w="0" w:type="dxa"/>
        </w:tblCellMar>
        <w:tblLook w:val="0000" w:firstRow="0" w:lastRow="0" w:firstColumn="0" w:lastColumn="0" w:noHBand="0" w:noVBand="0"/>
      </w:tblPr>
      <w:tblGrid>
        <w:gridCol w:w="1064"/>
        <w:gridCol w:w="1538"/>
        <w:gridCol w:w="433"/>
        <w:gridCol w:w="6031"/>
      </w:tblGrid>
      <w:tr w:rsidR="00D74EC6" w:rsidRPr="00E92F8F" w14:paraId="285DB6A8" w14:textId="77777777" w:rsidTr="005D14B2">
        <w:tc>
          <w:tcPr>
            <w:tcW w:w="587" w:type="pct"/>
            <w:shd w:val="clear" w:color="auto" w:fill="auto"/>
            <w:tcMar>
              <w:top w:w="45" w:type="dxa"/>
              <w:left w:w="0" w:type="dxa"/>
              <w:bottom w:w="28" w:type="dxa"/>
              <w:right w:w="0" w:type="dxa"/>
            </w:tcMar>
          </w:tcPr>
          <w:p w14:paraId="1BFE30D7" w14:textId="77777777" w:rsidR="00D74EC6" w:rsidRPr="00E92F8F" w:rsidRDefault="00D74EC6" w:rsidP="005D14B2">
            <w:pPr>
              <w:pStyle w:val="formel"/>
            </w:pPr>
            <w:r w:rsidRPr="00E92F8F">
              <w:rPr>
                <w:w w:val="100"/>
                <w:sz w:val="21"/>
                <w:szCs w:val="21"/>
              </w:rPr>
              <w:t>(</w:t>
            </w:r>
            <w:r w:rsidR="00104AF6" w:rsidRPr="00E92F8F">
              <w:rPr>
                <w:w w:val="100"/>
                <w:sz w:val="21"/>
                <w:szCs w:val="21"/>
              </w:rPr>
              <w:t>N.5.1</w:t>
            </w:r>
            <w:r w:rsidRPr="00E92F8F">
              <w:rPr>
                <w:w w:val="100"/>
                <w:sz w:val="21"/>
                <w:szCs w:val="21"/>
              </w:rPr>
              <w:t>)</w:t>
            </w:r>
          </w:p>
        </w:tc>
        <w:tc>
          <w:tcPr>
            <w:tcW w:w="848" w:type="pct"/>
            <w:shd w:val="clear" w:color="auto" w:fill="auto"/>
            <w:tcMar>
              <w:top w:w="45" w:type="dxa"/>
              <w:left w:w="0" w:type="dxa"/>
              <w:bottom w:w="28" w:type="dxa"/>
              <w:right w:w="0" w:type="dxa"/>
            </w:tcMar>
          </w:tcPr>
          <w:p w14:paraId="01A4725D" w14:textId="77777777" w:rsidR="00D74EC6" w:rsidRPr="00E92F8F" w:rsidRDefault="00D74EC6" w:rsidP="005D14B2">
            <w:pPr>
              <w:pStyle w:val="b1f-fb1f-"/>
            </w:pPr>
            <w:r w:rsidRPr="00E92F8F">
              <w:rPr>
                <w:w w:val="100"/>
                <w:sz w:val="21"/>
                <w:szCs w:val="21"/>
              </w:rPr>
              <w:t>L – K =</w:t>
            </w:r>
          </w:p>
        </w:tc>
        <w:tc>
          <w:tcPr>
            <w:tcW w:w="239" w:type="pct"/>
            <w:shd w:val="clear" w:color="auto" w:fill="auto"/>
            <w:tcMar>
              <w:top w:w="45" w:type="dxa"/>
              <w:left w:w="0" w:type="dxa"/>
              <w:bottom w:w="28" w:type="dxa"/>
              <w:right w:w="0" w:type="dxa"/>
            </w:tcMar>
          </w:tcPr>
          <w:p w14:paraId="1CC40D7D" w14:textId="77777777" w:rsidR="00D74EC6" w:rsidRPr="00E92F8F" w:rsidRDefault="00D74EC6" w:rsidP="005D14B2">
            <w:pPr>
              <w:pStyle w:val="b1f-fb1f-"/>
            </w:pPr>
            <w:r w:rsidRPr="00E92F8F">
              <w:rPr>
                <w:w w:val="100"/>
                <w:sz w:val="21"/>
                <w:szCs w:val="21"/>
              </w:rPr>
              <w:t>+</w:t>
            </w:r>
          </w:p>
        </w:tc>
        <w:tc>
          <w:tcPr>
            <w:tcW w:w="3326" w:type="pct"/>
            <w:shd w:val="clear" w:color="auto" w:fill="auto"/>
            <w:tcMar>
              <w:top w:w="45" w:type="dxa"/>
              <w:left w:w="0" w:type="dxa"/>
              <w:bottom w:w="28" w:type="dxa"/>
              <w:right w:w="0" w:type="dxa"/>
            </w:tcMar>
          </w:tcPr>
          <w:p w14:paraId="284634A0" w14:textId="77777777" w:rsidR="00D74EC6" w:rsidRPr="00E92F8F" w:rsidRDefault="00D74EC6" w:rsidP="005D14B2">
            <w:pPr>
              <w:pStyle w:val="b1f-fb1f-"/>
            </w:pPr>
            <w:r w:rsidRPr="00E92F8F">
              <w:rPr>
                <w:w w:val="100"/>
                <w:sz w:val="21"/>
                <w:szCs w:val="21"/>
              </w:rPr>
              <w:t>Investering</w:t>
            </w:r>
          </w:p>
        </w:tc>
      </w:tr>
      <w:tr w:rsidR="00D74EC6" w:rsidRPr="00E92F8F" w14:paraId="5D1E85BE" w14:textId="77777777" w:rsidTr="005D14B2">
        <w:tc>
          <w:tcPr>
            <w:tcW w:w="587" w:type="pct"/>
            <w:shd w:val="clear" w:color="auto" w:fill="auto"/>
            <w:tcMar>
              <w:top w:w="45" w:type="dxa"/>
              <w:left w:w="0" w:type="dxa"/>
              <w:bottom w:w="28" w:type="dxa"/>
              <w:right w:w="0" w:type="dxa"/>
            </w:tcMar>
          </w:tcPr>
          <w:p w14:paraId="2E3502AB" w14:textId="77777777" w:rsidR="00D74EC6" w:rsidRPr="00E92F8F" w:rsidRDefault="00D74EC6" w:rsidP="005D14B2">
            <w:pPr>
              <w:pStyle w:val="b1f-fb1f-"/>
            </w:pPr>
          </w:p>
        </w:tc>
        <w:tc>
          <w:tcPr>
            <w:tcW w:w="848" w:type="pct"/>
            <w:shd w:val="clear" w:color="auto" w:fill="auto"/>
            <w:tcMar>
              <w:top w:w="45" w:type="dxa"/>
              <w:left w:w="0" w:type="dxa"/>
              <w:bottom w:w="28" w:type="dxa"/>
              <w:right w:w="0" w:type="dxa"/>
            </w:tcMar>
          </w:tcPr>
          <w:p w14:paraId="42B41BB9" w14:textId="77777777" w:rsidR="00D74EC6" w:rsidRPr="00E92F8F" w:rsidRDefault="00D74EC6" w:rsidP="005D14B2">
            <w:pPr>
              <w:pStyle w:val="b1f-fb1f-"/>
            </w:pPr>
          </w:p>
        </w:tc>
        <w:tc>
          <w:tcPr>
            <w:tcW w:w="239" w:type="pct"/>
            <w:shd w:val="clear" w:color="auto" w:fill="auto"/>
            <w:tcMar>
              <w:top w:w="45" w:type="dxa"/>
              <w:left w:w="0" w:type="dxa"/>
              <w:bottom w:w="28" w:type="dxa"/>
              <w:right w:w="0" w:type="dxa"/>
            </w:tcMar>
          </w:tcPr>
          <w:p w14:paraId="12984FE1" w14:textId="77777777" w:rsidR="00D74EC6" w:rsidRPr="00E92F8F" w:rsidRDefault="00D74EC6" w:rsidP="005D14B2">
            <w:pPr>
              <w:pStyle w:val="b1f-fb1f-"/>
            </w:pPr>
            <w:r w:rsidRPr="00E92F8F">
              <w:rPr>
                <w:w w:val="100"/>
                <w:sz w:val="21"/>
                <w:szCs w:val="21"/>
              </w:rPr>
              <w:t>–</w:t>
            </w:r>
          </w:p>
        </w:tc>
        <w:tc>
          <w:tcPr>
            <w:tcW w:w="3326" w:type="pct"/>
            <w:shd w:val="clear" w:color="auto" w:fill="auto"/>
            <w:tcMar>
              <w:top w:w="45" w:type="dxa"/>
              <w:left w:w="0" w:type="dxa"/>
              <w:bottom w:w="28" w:type="dxa"/>
              <w:right w:w="0" w:type="dxa"/>
            </w:tcMar>
          </w:tcPr>
          <w:p w14:paraId="783D276D" w14:textId="77777777" w:rsidR="00D74EC6" w:rsidRPr="00E92F8F" w:rsidRDefault="00D74EC6" w:rsidP="005D14B2">
            <w:pPr>
              <w:pStyle w:val="b1f-fb1f-"/>
            </w:pPr>
            <w:r w:rsidRPr="00E92F8F">
              <w:rPr>
                <w:w w:val="100"/>
                <w:sz w:val="21"/>
                <w:szCs w:val="21"/>
              </w:rPr>
              <w:t>Spart skatt fra avskrivning</w:t>
            </w:r>
          </w:p>
        </w:tc>
      </w:tr>
      <w:tr w:rsidR="00D74EC6" w:rsidRPr="00E92F8F" w14:paraId="4286B5DB" w14:textId="77777777" w:rsidTr="005D14B2">
        <w:tc>
          <w:tcPr>
            <w:tcW w:w="587" w:type="pct"/>
            <w:shd w:val="clear" w:color="auto" w:fill="auto"/>
            <w:tcMar>
              <w:top w:w="45" w:type="dxa"/>
              <w:left w:w="0" w:type="dxa"/>
              <w:bottom w:w="28" w:type="dxa"/>
              <w:right w:w="0" w:type="dxa"/>
            </w:tcMar>
          </w:tcPr>
          <w:p w14:paraId="76FDC1AE" w14:textId="77777777" w:rsidR="00D74EC6" w:rsidRPr="00E92F8F" w:rsidRDefault="00D74EC6" w:rsidP="005D14B2">
            <w:pPr>
              <w:pStyle w:val="b1f-fb1f-"/>
            </w:pPr>
          </w:p>
        </w:tc>
        <w:tc>
          <w:tcPr>
            <w:tcW w:w="848" w:type="pct"/>
            <w:shd w:val="clear" w:color="auto" w:fill="auto"/>
            <w:tcMar>
              <w:top w:w="45" w:type="dxa"/>
              <w:left w:w="0" w:type="dxa"/>
              <w:bottom w:w="28" w:type="dxa"/>
              <w:right w:w="0" w:type="dxa"/>
            </w:tcMar>
          </w:tcPr>
          <w:p w14:paraId="7FFC337B" w14:textId="77777777" w:rsidR="00D74EC6" w:rsidRPr="00E92F8F" w:rsidRDefault="00D74EC6" w:rsidP="005D14B2">
            <w:pPr>
              <w:pStyle w:val="b1f-fb1f-"/>
            </w:pPr>
          </w:p>
        </w:tc>
        <w:tc>
          <w:tcPr>
            <w:tcW w:w="239" w:type="pct"/>
            <w:shd w:val="clear" w:color="auto" w:fill="auto"/>
            <w:tcMar>
              <w:top w:w="45" w:type="dxa"/>
              <w:left w:w="0" w:type="dxa"/>
              <w:bottom w:w="28" w:type="dxa"/>
              <w:right w:w="0" w:type="dxa"/>
            </w:tcMar>
          </w:tcPr>
          <w:p w14:paraId="094FFEE2" w14:textId="77777777" w:rsidR="00D74EC6" w:rsidRPr="00E92F8F" w:rsidRDefault="00D74EC6" w:rsidP="005D14B2">
            <w:pPr>
              <w:pStyle w:val="b1f-fb1f-"/>
            </w:pPr>
            <w:r w:rsidRPr="00E92F8F">
              <w:rPr>
                <w:w w:val="100"/>
                <w:sz w:val="21"/>
                <w:szCs w:val="21"/>
              </w:rPr>
              <w:t>–</w:t>
            </w:r>
          </w:p>
        </w:tc>
        <w:tc>
          <w:tcPr>
            <w:tcW w:w="3326" w:type="pct"/>
            <w:shd w:val="clear" w:color="auto" w:fill="auto"/>
            <w:tcMar>
              <w:top w:w="45" w:type="dxa"/>
              <w:left w:w="0" w:type="dxa"/>
              <w:bottom w:w="28" w:type="dxa"/>
              <w:right w:w="0" w:type="dxa"/>
            </w:tcMar>
          </w:tcPr>
          <w:p w14:paraId="5CF1C7B1" w14:textId="77777777" w:rsidR="00D74EC6" w:rsidRPr="00E92F8F" w:rsidRDefault="00D74EC6" w:rsidP="005D14B2">
            <w:pPr>
              <w:pStyle w:val="b1f-fb1f-"/>
            </w:pPr>
            <w:r w:rsidRPr="00E92F8F">
              <w:rPr>
                <w:w w:val="100"/>
                <w:sz w:val="21"/>
                <w:szCs w:val="21"/>
              </w:rPr>
              <w:t>Restverdi etter skatt</w:t>
            </w:r>
          </w:p>
        </w:tc>
      </w:tr>
      <w:tr w:rsidR="00D74EC6" w:rsidRPr="00E92F8F" w14:paraId="415114E6" w14:textId="77777777" w:rsidTr="005D14B2">
        <w:tc>
          <w:tcPr>
            <w:tcW w:w="587" w:type="pct"/>
            <w:shd w:val="clear" w:color="auto" w:fill="auto"/>
            <w:tcMar>
              <w:top w:w="45" w:type="dxa"/>
              <w:left w:w="0" w:type="dxa"/>
              <w:bottom w:w="28" w:type="dxa"/>
              <w:right w:w="0" w:type="dxa"/>
            </w:tcMar>
          </w:tcPr>
          <w:p w14:paraId="44FB6342" w14:textId="77777777" w:rsidR="00D74EC6" w:rsidRPr="00E92F8F" w:rsidRDefault="00D74EC6" w:rsidP="005D14B2">
            <w:pPr>
              <w:pStyle w:val="b1f-fb1f-"/>
            </w:pPr>
          </w:p>
        </w:tc>
        <w:tc>
          <w:tcPr>
            <w:tcW w:w="848" w:type="pct"/>
            <w:shd w:val="clear" w:color="auto" w:fill="auto"/>
            <w:tcMar>
              <w:top w:w="45" w:type="dxa"/>
              <w:left w:w="0" w:type="dxa"/>
              <w:bottom w:w="28" w:type="dxa"/>
              <w:right w:w="0" w:type="dxa"/>
            </w:tcMar>
          </w:tcPr>
          <w:p w14:paraId="7B1BA680" w14:textId="77777777" w:rsidR="00D74EC6" w:rsidRPr="00E92F8F" w:rsidRDefault="00D74EC6" w:rsidP="005D14B2">
            <w:pPr>
              <w:pStyle w:val="b1f-fb1f-"/>
            </w:pPr>
          </w:p>
        </w:tc>
        <w:tc>
          <w:tcPr>
            <w:tcW w:w="239" w:type="pct"/>
            <w:shd w:val="clear" w:color="auto" w:fill="auto"/>
            <w:tcMar>
              <w:top w:w="45" w:type="dxa"/>
              <w:left w:w="0" w:type="dxa"/>
              <w:bottom w:w="28" w:type="dxa"/>
              <w:right w:w="0" w:type="dxa"/>
            </w:tcMar>
          </w:tcPr>
          <w:p w14:paraId="6ECF804C" w14:textId="77777777" w:rsidR="00D74EC6" w:rsidRPr="00E92F8F" w:rsidRDefault="00D74EC6" w:rsidP="005D14B2">
            <w:pPr>
              <w:pStyle w:val="b1f-fb1f-"/>
            </w:pPr>
            <w:r w:rsidRPr="00E92F8F">
              <w:rPr>
                <w:w w:val="100"/>
                <w:sz w:val="21"/>
                <w:szCs w:val="21"/>
              </w:rPr>
              <w:t>–</w:t>
            </w:r>
          </w:p>
        </w:tc>
        <w:tc>
          <w:tcPr>
            <w:tcW w:w="3326" w:type="pct"/>
            <w:shd w:val="clear" w:color="auto" w:fill="auto"/>
            <w:tcMar>
              <w:top w:w="45" w:type="dxa"/>
              <w:left w:w="0" w:type="dxa"/>
              <w:bottom w:w="28" w:type="dxa"/>
              <w:right w:w="0" w:type="dxa"/>
            </w:tcMar>
          </w:tcPr>
          <w:p w14:paraId="2979D0EE" w14:textId="77777777" w:rsidR="00D74EC6" w:rsidRPr="00E92F8F" w:rsidRDefault="00D74EC6" w:rsidP="005D14B2">
            <w:pPr>
              <w:pStyle w:val="b1f-fb1f-"/>
            </w:pPr>
            <w:r w:rsidRPr="00E92F8F">
              <w:rPr>
                <w:w w:val="100"/>
                <w:sz w:val="21"/>
                <w:szCs w:val="21"/>
              </w:rPr>
              <w:t>Leie etter skatt</w:t>
            </w:r>
          </w:p>
        </w:tc>
      </w:tr>
    </w:tbl>
    <w:p w14:paraId="5E9B9E9C" w14:textId="77777777" w:rsidR="00D74EC6" w:rsidRPr="00E92F8F" w:rsidRDefault="00D74EC6" w:rsidP="00D74EC6">
      <w:pPr>
        <w:pStyle w:val="2pkt"/>
        <w:rPr>
          <w:w w:val="100"/>
        </w:rPr>
      </w:pPr>
    </w:p>
    <w:p w14:paraId="1320A576" w14:textId="34123CC1" w:rsidR="00D74EC6" w:rsidRPr="00E92F8F" w:rsidRDefault="008B1664" w:rsidP="00D74EC6">
      <w:pPr>
        <w:pStyle w:val="b1ffb1f"/>
        <w:spacing w:before="200"/>
        <w:rPr>
          <w:w w:val="100"/>
          <w:sz w:val="21"/>
          <w:szCs w:val="21"/>
        </w:rPr>
      </w:pPr>
      <w:r w:rsidRPr="00E92F8F">
        <w:rPr>
          <w:w w:val="100"/>
          <w:sz w:val="21"/>
          <w:szCs w:val="21"/>
        </w:rPr>
        <w:t>Uttrykk (N</w:t>
      </w:r>
      <w:r w:rsidR="00104AF6" w:rsidRPr="00E92F8F">
        <w:rPr>
          <w:w w:val="100"/>
          <w:sz w:val="21"/>
          <w:szCs w:val="21"/>
        </w:rPr>
        <w:t>.5.1</w:t>
      </w:r>
      <w:r w:rsidR="00D74EC6" w:rsidRPr="00E92F8F">
        <w:rPr>
          <w:w w:val="100"/>
          <w:sz w:val="21"/>
          <w:szCs w:val="21"/>
        </w:rPr>
        <w:t>) viser at hvis bedriften velger å leie i stedet</w:t>
      </w:r>
      <w:r w:rsidR="004A748B" w:rsidRPr="00E92F8F">
        <w:rPr>
          <w:w w:val="100"/>
          <w:sz w:val="21"/>
          <w:szCs w:val="21"/>
        </w:rPr>
        <w:t xml:space="preserve"> for å kjøpe, er fordelen at bedriften</w:t>
      </w:r>
      <w:r w:rsidR="00D74EC6" w:rsidRPr="00E92F8F">
        <w:rPr>
          <w:w w:val="100"/>
          <w:sz w:val="21"/>
          <w:szCs w:val="21"/>
        </w:rPr>
        <w:t xml:space="preserve"> slipper utlegget til investeringen. Dette er første ledd i differansekontantstrømmen. Ulempen ved leie kommer fra tre kilder. For det første kan ikke leietaker avskrive driftsmidlet, siden det tilhører utleier. Dermed mister bedriften skattereduksjonen fra kostnadsførte avskrivninger. Denne årlige skattereduksjonen er lik avskrivningsbeløpet multiplisert med skattesatsen.</w:t>
      </w:r>
    </w:p>
    <w:p w14:paraId="66784AB9" w14:textId="478D7727" w:rsidR="00D74EC6" w:rsidRPr="00E92F8F" w:rsidRDefault="00D74EC6" w:rsidP="00D74EC6">
      <w:pPr>
        <w:pStyle w:val="b1fb1"/>
        <w:rPr>
          <w:w w:val="100"/>
          <w:sz w:val="21"/>
          <w:szCs w:val="21"/>
        </w:rPr>
      </w:pPr>
      <w:r w:rsidRPr="00E92F8F">
        <w:rPr>
          <w:w w:val="100"/>
          <w:sz w:val="21"/>
          <w:szCs w:val="21"/>
        </w:rPr>
        <w:t>Den andre ulempen ved leie er at siden bedriften ikke eier driftsmidlet, går den glipp av restverdien etter skatt ved planperiodens slutt. For det tredje må bedriften betale leie. Siden denne kan kostnadsføres skattemessig, er det leien etter skatt som er den relevante ekstrautbetalingen.</w:t>
      </w:r>
    </w:p>
    <w:p w14:paraId="2FD79784" w14:textId="77777777" w:rsidR="008B1664" w:rsidRPr="00E92F8F" w:rsidRDefault="008B1664" w:rsidP="00D74EC6">
      <w:pPr>
        <w:pStyle w:val="b1fb1"/>
        <w:rPr>
          <w:w w:val="100"/>
          <w:sz w:val="21"/>
          <w:szCs w:val="21"/>
        </w:rPr>
      </w:pPr>
    </w:p>
    <w:p w14:paraId="7CDC638A" w14:textId="77777777" w:rsidR="00D74EC6" w:rsidRPr="00E92F8F" w:rsidRDefault="00104AF6" w:rsidP="00D74EC6">
      <w:pPr>
        <w:pStyle w:val="a1tfa1t"/>
        <w:rPr>
          <w:spacing w:val="10"/>
          <w:w w:val="100"/>
        </w:rPr>
      </w:pPr>
      <w:r w:rsidRPr="00E92F8F">
        <w:rPr>
          <w:spacing w:val="10"/>
          <w:w w:val="100"/>
        </w:rPr>
        <w:t>Eksempel N.5.2</w:t>
      </w:r>
    </w:p>
    <w:p w14:paraId="2DE39501" w14:textId="77777777" w:rsidR="00D74EC6" w:rsidRPr="00E92F8F" w:rsidRDefault="00D74EC6" w:rsidP="00D74EC6">
      <w:pPr>
        <w:pStyle w:val="a1f-fa1f-"/>
        <w:rPr>
          <w:w w:val="100"/>
          <w:sz w:val="21"/>
          <w:szCs w:val="21"/>
        </w:rPr>
      </w:pPr>
      <w:r w:rsidRPr="00E92F8F">
        <w:rPr>
          <w:w w:val="100"/>
          <w:sz w:val="21"/>
          <w:szCs w:val="21"/>
        </w:rPr>
        <w:t>Ut f</w:t>
      </w:r>
      <w:r w:rsidR="00104AF6" w:rsidRPr="00E92F8F">
        <w:rPr>
          <w:w w:val="100"/>
          <w:sz w:val="21"/>
          <w:szCs w:val="21"/>
        </w:rPr>
        <w:t>ra opplysningene i eksempel N.5.1</w:t>
      </w:r>
      <w:r w:rsidRPr="00E92F8F">
        <w:rPr>
          <w:w w:val="100"/>
          <w:sz w:val="21"/>
          <w:szCs w:val="21"/>
        </w:rPr>
        <w:t xml:space="preserve"> viser tabell </w:t>
      </w:r>
      <w:r w:rsidR="008B1664" w:rsidRPr="00E92F8F">
        <w:rPr>
          <w:w w:val="100"/>
          <w:sz w:val="21"/>
          <w:szCs w:val="21"/>
        </w:rPr>
        <w:t>N.5.2</w:t>
      </w:r>
      <w:r w:rsidRPr="00E92F8F">
        <w:rPr>
          <w:w w:val="100"/>
          <w:sz w:val="21"/>
          <w:szCs w:val="21"/>
        </w:rPr>
        <w:t xml:space="preserve"> prosjektdata i øvre del. I nedre del beregnes differansekontantstrømmen mellom leie og kjøp sli</w:t>
      </w:r>
      <w:r w:rsidR="00104AF6" w:rsidRPr="00E92F8F">
        <w:rPr>
          <w:w w:val="100"/>
          <w:sz w:val="21"/>
          <w:szCs w:val="21"/>
        </w:rPr>
        <w:t>k den er definert i uttrykk (N.5.1</w:t>
      </w:r>
      <w:r w:rsidRPr="00E92F8F">
        <w:rPr>
          <w:w w:val="100"/>
          <w:sz w:val="21"/>
          <w:szCs w:val="21"/>
        </w:rPr>
        <w:t>).</w:t>
      </w:r>
    </w:p>
    <w:p w14:paraId="0ED8022F" w14:textId="03849A1B" w:rsidR="00D74EC6" w:rsidRDefault="00104AF6" w:rsidP="00D74EC6">
      <w:pPr>
        <w:pStyle w:val="mtmmt"/>
        <w:tabs>
          <w:tab w:val="clear" w:pos="180"/>
          <w:tab w:val="left" w:pos="1120"/>
        </w:tabs>
        <w:spacing w:before="160"/>
        <w:ind w:left="1120" w:hanging="1120"/>
        <w:rPr>
          <w:w w:val="100"/>
        </w:rPr>
      </w:pPr>
      <w:r w:rsidRPr="00E92F8F">
        <w:rPr>
          <w:rStyle w:val="Fettabell"/>
        </w:rPr>
        <w:t>Tabell N.5.2</w:t>
      </w:r>
      <w:r w:rsidR="00D74EC6" w:rsidRPr="00E92F8F">
        <w:rPr>
          <w:w w:val="100"/>
        </w:rPr>
        <w:t>:</w:t>
      </w:r>
      <w:r w:rsidR="00D74EC6" w:rsidRPr="00E92F8F">
        <w:rPr>
          <w:w w:val="100"/>
        </w:rPr>
        <w:tab/>
        <w:t>Prosjektdata og differansekontantstrømmen leie minus kjø</w:t>
      </w:r>
      <w:r w:rsidRPr="00E92F8F">
        <w:rPr>
          <w:w w:val="100"/>
        </w:rPr>
        <w:t>p for AS Kaba. Beløp i</w:t>
      </w:r>
      <w:r w:rsidR="00D97CCB">
        <w:rPr>
          <w:w w:val="100"/>
        </w:rPr>
        <w:t xml:space="preserve"> tusen </w:t>
      </w:r>
      <w:commentRangeStart w:id="2"/>
      <w:r w:rsidR="00D97CCB">
        <w:rPr>
          <w:w w:val="100"/>
        </w:rPr>
        <w:t>krone</w:t>
      </w:r>
      <w:commentRangeEnd w:id="2"/>
      <w:r w:rsidR="00D97CCB">
        <w:rPr>
          <w:rStyle w:val="CommentReference"/>
          <w:rFonts w:ascii="Times New Roman" w:eastAsia="Times New Roman" w:hAnsi="Times New Roman" w:cs="Times New Roman"/>
          <w:color w:val="auto"/>
          <w:w w:val="100"/>
          <w:lang w:eastAsia="en-US" w:bidi="ar-SA"/>
        </w:rPr>
        <w:commentReference w:id="2"/>
      </w:r>
      <w:r w:rsidR="00E92F8F">
        <w:rPr>
          <w:w w:val="100"/>
        </w:rPr>
        <w:t>.</w:t>
      </w:r>
    </w:p>
    <w:p w14:paraId="1118BC01" w14:textId="02A01640" w:rsidR="00D97CCB" w:rsidRPr="00E92F8F" w:rsidRDefault="00D97CCB" w:rsidP="00D74EC6">
      <w:pPr>
        <w:pStyle w:val="mtmmt"/>
        <w:tabs>
          <w:tab w:val="clear" w:pos="180"/>
          <w:tab w:val="left" w:pos="1120"/>
        </w:tabs>
        <w:spacing w:before="160"/>
        <w:ind w:left="1120" w:hanging="1120"/>
        <w:rPr>
          <w:w w:val="100"/>
        </w:rPr>
      </w:pPr>
      <w:r w:rsidRPr="00D97CCB">
        <w:drawing>
          <wp:inline distT="0" distB="0" distL="0" distR="0" wp14:anchorId="707482A1" wp14:editId="0E347ACE">
            <wp:extent cx="4343400" cy="28765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343400" cy="2876550"/>
                    </a:xfrm>
                    <a:prstGeom prst="rect">
                      <a:avLst/>
                    </a:prstGeom>
                    <a:noFill/>
                    <a:ln>
                      <a:noFill/>
                    </a:ln>
                  </pic:spPr>
                </pic:pic>
              </a:graphicData>
            </a:graphic>
          </wp:inline>
        </w:drawing>
      </w:r>
    </w:p>
    <w:p w14:paraId="04FAAB34" w14:textId="77777777" w:rsidR="00D74EC6" w:rsidRPr="00E92F8F" w:rsidRDefault="00D74EC6" w:rsidP="00D74EC6">
      <w:pPr>
        <w:pStyle w:val="2pkt"/>
        <w:rPr>
          <w:w w:val="100"/>
        </w:rPr>
      </w:pPr>
    </w:p>
    <w:p w14:paraId="62E3DF83" w14:textId="2CC1025E" w:rsidR="00D74EC6" w:rsidRPr="00E92F8F" w:rsidRDefault="00D74EC6" w:rsidP="00D74EC6">
      <w:pPr>
        <w:pStyle w:val="2pkt"/>
        <w:rPr>
          <w:w w:val="100"/>
        </w:rPr>
      </w:pPr>
    </w:p>
    <w:p w14:paraId="5B02A158" w14:textId="7026523B" w:rsidR="00D74EC6" w:rsidRPr="00E92F8F" w:rsidRDefault="00D74EC6" w:rsidP="00D74EC6">
      <w:pPr>
        <w:pStyle w:val="a1ffa1f"/>
        <w:spacing w:before="120"/>
        <w:rPr>
          <w:w w:val="100"/>
          <w:sz w:val="21"/>
          <w:szCs w:val="21"/>
        </w:rPr>
      </w:pPr>
      <w:r w:rsidRPr="00E92F8F">
        <w:rPr>
          <w:w w:val="100"/>
          <w:sz w:val="21"/>
          <w:szCs w:val="21"/>
        </w:rPr>
        <w:t>Her er for eksempel tapt skattefordel i år 2 produktet av avskrivningsbel</w:t>
      </w:r>
      <w:r w:rsidR="00D97CCB">
        <w:rPr>
          <w:w w:val="100"/>
          <w:sz w:val="21"/>
          <w:szCs w:val="21"/>
        </w:rPr>
        <w:t>øpet på 56 og skattesatsen på 22</w:t>
      </w:r>
      <w:r w:rsidRPr="00E92F8F">
        <w:rPr>
          <w:w w:val="100"/>
          <w:sz w:val="21"/>
          <w:szCs w:val="21"/>
        </w:rPr>
        <w:t> %. Siden varebilen forutsettes solgt til bokført verdi på tidspunkt 3, oppstår det ingen salgsgevinst. Tapt restverdi etter skatt blir dermed lik restverdien på 127.</w:t>
      </w:r>
    </w:p>
    <w:p w14:paraId="0EF4975F" w14:textId="37235946" w:rsidR="00D74EC6" w:rsidRPr="00E92F8F" w:rsidRDefault="004A748B" w:rsidP="00D74EC6">
      <w:pPr>
        <w:pStyle w:val="a1fa1"/>
        <w:rPr>
          <w:w w:val="100"/>
          <w:sz w:val="21"/>
          <w:szCs w:val="21"/>
        </w:rPr>
      </w:pPr>
      <w:r w:rsidRPr="00E92F8F">
        <w:rPr>
          <w:w w:val="100"/>
          <w:sz w:val="21"/>
          <w:szCs w:val="21"/>
        </w:rPr>
        <w:t>D</w:t>
      </w:r>
      <w:r w:rsidR="00D74EC6" w:rsidRPr="00E92F8F">
        <w:rPr>
          <w:w w:val="100"/>
          <w:sz w:val="21"/>
          <w:szCs w:val="21"/>
        </w:rPr>
        <w:t xml:space="preserve">ifferansekontantstrømmen </w:t>
      </w:r>
      <w:r w:rsidR="00E92F8F">
        <w:rPr>
          <w:w w:val="100"/>
          <w:sz w:val="21"/>
          <w:szCs w:val="21"/>
        </w:rPr>
        <w:t>leie –</w:t>
      </w:r>
      <w:r w:rsidRPr="00E92F8F">
        <w:rPr>
          <w:w w:val="100"/>
          <w:sz w:val="21"/>
          <w:szCs w:val="21"/>
        </w:rPr>
        <w:t xml:space="preserve"> kjøp er </w:t>
      </w:r>
      <w:r w:rsidR="00D97CCB">
        <w:rPr>
          <w:w w:val="100"/>
          <w:sz w:val="21"/>
          <w:szCs w:val="21"/>
        </w:rPr>
        <w:t>lik (300', –102</w:t>
      </w:r>
      <w:r w:rsidR="00D74EC6" w:rsidRPr="00E92F8F">
        <w:rPr>
          <w:w w:val="100"/>
          <w:sz w:val="21"/>
          <w:szCs w:val="21"/>
        </w:rPr>
        <w:t>',</w:t>
      </w:r>
      <w:r w:rsidR="00D74EC6" w:rsidRPr="00E92F8F">
        <w:rPr>
          <w:spacing w:val="-5"/>
          <w:w w:val="100"/>
          <w:sz w:val="21"/>
          <w:szCs w:val="21"/>
        </w:rPr>
        <w:t xml:space="preserve"> </w:t>
      </w:r>
      <w:r w:rsidR="00D97CCB">
        <w:rPr>
          <w:w w:val="100"/>
          <w:sz w:val="21"/>
          <w:szCs w:val="21"/>
        </w:rPr>
        <w:t>–98', –222</w:t>
      </w:r>
      <w:r w:rsidR="00D74EC6" w:rsidRPr="00E92F8F">
        <w:rPr>
          <w:w w:val="100"/>
          <w:sz w:val="21"/>
          <w:szCs w:val="21"/>
        </w:rPr>
        <w:t>'). Dette er den kontantstrømseffekten Kaba oppnår ved å leie varebilen fremfor selv å investere.</w:t>
      </w:r>
    </w:p>
    <w:p w14:paraId="585FC84A" w14:textId="7421DDBB" w:rsidR="00D74EC6" w:rsidRPr="00E92F8F" w:rsidRDefault="00D74EC6" w:rsidP="00D74EC6">
      <w:pPr>
        <w:pStyle w:val="a1fa1"/>
        <w:rPr>
          <w:w w:val="100"/>
          <w:sz w:val="21"/>
          <w:szCs w:val="21"/>
        </w:rPr>
      </w:pPr>
      <w:r w:rsidRPr="00E92F8F">
        <w:rPr>
          <w:w w:val="100"/>
          <w:sz w:val="21"/>
          <w:szCs w:val="21"/>
        </w:rPr>
        <w:t xml:space="preserve">Figur </w:t>
      </w:r>
      <w:r w:rsidR="00104AF6" w:rsidRPr="00E92F8F">
        <w:rPr>
          <w:w w:val="100"/>
          <w:sz w:val="21"/>
          <w:szCs w:val="21"/>
        </w:rPr>
        <w:t>N.5.1</w:t>
      </w:r>
      <w:r w:rsidRPr="00E92F8F">
        <w:rPr>
          <w:w w:val="100"/>
          <w:sz w:val="21"/>
          <w:szCs w:val="21"/>
        </w:rPr>
        <w:t xml:space="preserve"> viser nåverdiprofil for differansekontantstrømmen på </w:t>
      </w:r>
      <w:proofErr w:type="spellStart"/>
      <w:r w:rsidRPr="00E92F8F">
        <w:rPr>
          <w:w w:val="100"/>
          <w:sz w:val="21"/>
          <w:szCs w:val="21"/>
        </w:rPr>
        <w:t>leasingprosjektet</w:t>
      </w:r>
      <w:proofErr w:type="spellEnd"/>
      <w:r w:rsidRPr="00E92F8F">
        <w:rPr>
          <w:w w:val="100"/>
          <w:sz w:val="21"/>
          <w:szCs w:val="21"/>
        </w:rPr>
        <w:t xml:space="preserve"> i Kaba. Denne differansekontantstrømmen er et finansieringsprosjekt, siden tegnfølgen er (+, –, –, –). Følgelig er </w:t>
      </w:r>
      <w:r w:rsidRPr="00E92F8F">
        <w:rPr>
          <w:w w:val="100"/>
          <w:sz w:val="21"/>
          <w:szCs w:val="21"/>
        </w:rPr>
        <w:lastRenderedPageBreak/>
        <w:t xml:space="preserve">internrenten </w:t>
      </w:r>
      <w:r w:rsidRPr="00E92F8F">
        <w:rPr>
          <w:rStyle w:val="Italic"/>
          <w:w w:val="100"/>
          <w:sz w:val="21"/>
          <w:szCs w:val="21"/>
        </w:rPr>
        <w:t>effektiv rente på leasing</w:t>
      </w:r>
      <w:r w:rsidRPr="00E92F8F">
        <w:rPr>
          <w:w w:val="100"/>
          <w:sz w:val="21"/>
          <w:szCs w:val="21"/>
        </w:rPr>
        <w:t>. Figuren viser at leie er mer lønnsomt enn kjøp dersom nominell kapitalkos</w:t>
      </w:r>
      <w:r w:rsidR="00D97CCB">
        <w:rPr>
          <w:w w:val="100"/>
          <w:sz w:val="21"/>
          <w:szCs w:val="21"/>
        </w:rPr>
        <w:t>tnad etter skatt overstiger 16,6</w:t>
      </w:r>
      <w:r w:rsidRPr="00E92F8F">
        <w:rPr>
          <w:w w:val="100"/>
          <w:sz w:val="21"/>
          <w:szCs w:val="21"/>
        </w:rPr>
        <w:t> %. Er kapitalkostnaden lavere, lønner det seg å eie fremfor å leie. Sagt annerledes: Å finansiere med leasing er best dersom alternativ finansiering koster mer enn 15,4 %. Kan Kaba finansiere varebile</w:t>
      </w:r>
      <w:r w:rsidR="00D97CCB">
        <w:rPr>
          <w:w w:val="100"/>
          <w:sz w:val="21"/>
          <w:szCs w:val="21"/>
        </w:rPr>
        <w:t>n til en lavere kostnad enn 16,6</w:t>
      </w:r>
      <w:r w:rsidRPr="00E92F8F">
        <w:rPr>
          <w:w w:val="100"/>
          <w:sz w:val="21"/>
          <w:szCs w:val="21"/>
        </w:rPr>
        <w:t> %, lønner det seg å investere selv og bruke denne alternative finansieringen.</w:t>
      </w:r>
    </w:p>
    <w:p w14:paraId="6D93A23C" w14:textId="77777777" w:rsidR="00D74EC6" w:rsidRPr="00E92F8F" w:rsidRDefault="00D74EC6" w:rsidP="00D74EC6">
      <w:pPr>
        <w:pStyle w:val="2pkt"/>
        <w:rPr>
          <w:w w:val="100"/>
        </w:rPr>
      </w:pPr>
    </w:p>
    <w:p w14:paraId="47E48492" w14:textId="5FA4FE63" w:rsidR="00D97CCB" w:rsidRDefault="00D74EC6" w:rsidP="00D97CCB">
      <w:pPr>
        <w:pStyle w:val="mfmmf"/>
        <w:tabs>
          <w:tab w:val="left" w:pos="1040"/>
        </w:tabs>
        <w:spacing w:before="80"/>
        <w:ind w:left="1040" w:hanging="1040"/>
        <w:rPr>
          <w:w w:val="100"/>
        </w:rPr>
      </w:pPr>
      <w:r w:rsidRPr="00E92F8F">
        <w:rPr>
          <w:rStyle w:val="Fettabell"/>
        </w:rPr>
        <w:t xml:space="preserve">Figur </w:t>
      </w:r>
      <w:r w:rsidR="00104AF6" w:rsidRPr="00E92F8F">
        <w:rPr>
          <w:rStyle w:val="Fettabell"/>
        </w:rPr>
        <w:t>N.5.</w:t>
      </w:r>
      <w:r w:rsidRPr="00E92F8F">
        <w:rPr>
          <w:rStyle w:val="Fettabell"/>
        </w:rPr>
        <w:t>1</w:t>
      </w:r>
      <w:r w:rsidRPr="00E92F8F">
        <w:rPr>
          <w:w w:val="100"/>
        </w:rPr>
        <w:t xml:space="preserve">: </w:t>
      </w:r>
      <w:r w:rsidRPr="00E92F8F">
        <w:rPr>
          <w:w w:val="100"/>
        </w:rPr>
        <w:tab/>
        <w:t>Nåverdiprofil</w:t>
      </w:r>
      <w:r w:rsidRPr="00E92F8F">
        <w:fldChar w:fldCharType="begin"/>
      </w:r>
      <w:r w:rsidRPr="00E92F8F">
        <w:instrText xml:space="preserve"> XE "nåverdiprofil" </w:instrText>
      </w:r>
      <w:r w:rsidRPr="00E92F8F">
        <w:fldChar w:fldCharType="end"/>
      </w:r>
      <w:r w:rsidRPr="00E92F8F">
        <w:rPr>
          <w:w w:val="100"/>
        </w:rPr>
        <w:t xml:space="preserve"> for differansekontantst</w:t>
      </w:r>
      <w:r w:rsidR="00D97CCB">
        <w:rPr>
          <w:w w:val="100"/>
        </w:rPr>
        <w:t>rømmen leie – kjøp = (300’, –102’, –98’, –</w:t>
      </w:r>
      <w:commentRangeStart w:id="3"/>
      <w:r w:rsidR="00D97CCB">
        <w:rPr>
          <w:w w:val="100"/>
        </w:rPr>
        <w:t>222</w:t>
      </w:r>
      <w:commentRangeEnd w:id="3"/>
      <w:r w:rsidR="00D97CCB">
        <w:rPr>
          <w:rStyle w:val="CommentReference"/>
          <w:rFonts w:ascii="Times New Roman" w:eastAsia="Times New Roman" w:hAnsi="Times New Roman" w:cs="Times New Roman"/>
          <w:i w:val="0"/>
          <w:iCs w:val="0"/>
          <w:color w:val="auto"/>
          <w:w w:val="100"/>
          <w:lang w:eastAsia="en-US" w:bidi="ar-SA"/>
        </w:rPr>
        <w:commentReference w:id="3"/>
      </w:r>
      <w:r w:rsidRPr="00E92F8F">
        <w:rPr>
          <w:w w:val="100"/>
        </w:rPr>
        <w:t>’)</w:t>
      </w:r>
      <w:r w:rsidR="00E92F8F">
        <w:rPr>
          <w:w w:val="100"/>
        </w:rPr>
        <w:t>.</w:t>
      </w:r>
    </w:p>
    <w:p w14:paraId="57C00098" w14:textId="470EA48D" w:rsidR="00D97CCB" w:rsidRPr="00D97CCB" w:rsidRDefault="00D97CCB" w:rsidP="00D97CCB">
      <w:pPr>
        <w:pStyle w:val="b1ffb1f"/>
      </w:pPr>
      <w:r w:rsidRPr="00D97CCB">
        <w:drawing>
          <wp:inline distT="0" distB="0" distL="0" distR="0" wp14:anchorId="6FDD6EDF" wp14:editId="25F1C491">
            <wp:extent cx="4448175" cy="29337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448175" cy="2933700"/>
                    </a:xfrm>
                    <a:prstGeom prst="rect">
                      <a:avLst/>
                    </a:prstGeom>
                    <a:noFill/>
                    <a:ln>
                      <a:noFill/>
                    </a:ln>
                  </pic:spPr>
                </pic:pic>
              </a:graphicData>
            </a:graphic>
          </wp:inline>
        </w:drawing>
      </w:r>
    </w:p>
    <w:p w14:paraId="1A6D9352" w14:textId="77777777" w:rsidR="00D74EC6" w:rsidRPr="00E92F8F" w:rsidRDefault="00D74EC6" w:rsidP="00D74EC6">
      <w:pPr>
        <w:pStyle w:val="2pkt"/>
        <w:rPr>
          <w:w w:val="100"/>
        </w:rPr>
      </w:pPr>
    </w:p>
    <w:p w14:paraId="78B968D5" w14:textId="32FA3B7B" w:rsidR="00D74EC6" w:rsidRPr="00E92F8F" w:rsidRDefault="00D74EC6" w:rsidP="00D74EC6">
      <w:pPr>
        <w:pStyle w:val="b1ffb1f"/>
        <w:rPr>
          <w:w w:val="100"/>
          <w:sz w:val="21"/>
          <w:szCs w:val="21"/>
        </w:rPr>
      </w:pPr>
      <w:r w:rsidRPr="00E92F8F">
        <w:rPr>
          <w:w w:val="100"/>
          <w:sz w:val="21"/>
          <w:szCs w:val="21"/>
        </w:rPr>
        <w:t xml:space="preserve">Spørsmålet er så hvordan </w:t>
      </w:r>
      <w:r w:rsidRPr="00E92F8F">
        <w:rPr>
          <w:rStyle w:val="Italic"/>
          <w:w w:val="100"/>
          <w:sz w:val="21"/>
          <w:szCs w:val="21"/>
        </w:rPr>
        <w:t>kapitalkostnaden</w:t>
      </w:r>
      <w:r w:rsidR="00E92F8F">
        <w:rPr>
          <w:w w:val="100"/>
          <w:sz w:val="21"/>
          <w:szCs w:val="21"/>
        </w:rPr>
        <w:t xml:space="preserve"> skal bestemmes. Altså: H</w:t>
      </w:r>
      <w:r w:rsidRPr="00E92F8F">
        <w:rPr>
          <w:w w:val="100"/>
          <w:sz w:val="21"/>
          <w:szCs w:val="21"/>
        </w:rPr>
        <w:t xml:space="preserve">va slags finansieringsform er det relevante alternativet til leasing? Dette emnet hører egentlig hjemme i kapittel 7. I dette tilfellet er logikken såpass enkel at vi likevel kan ta svaret på direkten. En leasingavtale er egentlig det samme som å oppta et lån på tidspunkt null lik nåverdien av de fremtidige leiebeløpene. Det er jo dette beløpet selskapet forplikter seg til ved å undertegne avtalen. Alternativet til å leie er derfor ikke bare å kjøpe, som vår analyse er basert på så langt. Dette innebærer også å finansiere kjøpet med gjeld. Korrekt kapitalkostnad ved leasing er derfor den </w:t>
      </w:r>
      <w:r w:rsidRPr="00E92F8F">
        <w:rPr>
          <w:i/>
          <w:w w:val="100"/>
          <w:sz w:val="21"/>
          <w:szCs w:val="21"/>
        </w:rPr>
        <w:t xml:space="preserve">beste alternative </w:t>
      </w:r>
      <w:r w:rsidRPr="00E92F8F">
        <w:rPr>
          <w:rStyle w:val="Italic"/>
          <w:w w:val="100"/>
          <w:sz w:val="21"/>
          <w:szCs w:val="21"/>
        </w:rPr>
        <w:t>lånerenten</w:t>
      </w:r>
      <w:r w:rsidRPr="00E92F8F">
        <w:fldChar w:fldCharType="begin"/>
      </w:r>
      <w:r w:rsidRPr="00E92F8F">
        <w:instrText xml:space="preserve"> XE "rente:nominell etter skatt" </w:instrText>
      </w:r>
      <w:r w:rsidRPr="00E92F8F">
        <w:fldChar w:fldCharType="end"/>
      </w:r>
      <w:r w:rsidRPr="00E92F8F">
        <w:rPr>
          <w:w w:val="100"/>
          <w:sz w:val="21"/>
          <w:szCs w:val="21"/>
        </w:rPr>
        <w:t xml:space="preserve"> </w:t>
      </w:r>
      <w:r w:rsidRPr="00E92F8F">
        <w:rPr>
          <w:rStyle w:val="Italic"/>
          <w:w w:val="100"/>
          <w:sz w:val="21"/>
          <w:szCs w:val="21"/>
        </w:rPr>
        <w:t>etter skatt</w:t>
      </w:r>
      <w:r w:rsidRPr="00E92F8F">
        <w:rPr>
          <w:i/>
          <w:w w:val="100"/>
          <w:sz w:val="21"/>
          <w:szCs w:val="21"/>
        </w:rPr>
        <w:t>.</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shd w:val="clear" w:color="000000" w:fill="auto"/>
        <w:tblCellMar>
          <w:top w:w="240" w:type="dxa"/>
          <w:left w:w="240" w:type="dxa"/>
          <w:bottom w:w="160" w:type="dxa"/>
          <w:right w:w="240" w:type="dxa"/>
        </w:tblCellMar>
        <w:tblLook w:val="0000" w:firstRow="0" w:lastRow="0" w:firstColumn="0" w:lastColumn="0" w:noHBand="0" w:noVBand="0"/>
      </w:tblPr>
      <w:tblGrid>
        <w:gridCol w:w="9066"/>
      </w:tblGrid>
      <w:tr w:rsidR="00D74EC6" w:rsidRPr="00E92F8F" w14:paraId="67EDB5AB" w14:textId="77777777" w:rsidTr="005D14B2">
        <w:tc>
          <w:tcPr>
            <w:tcW w:w="5000" w:type="pct"/>
            <w:shd w:val="clear" w:color="000000" w:fill="auto"/>
            <w:tcMar>
              <w:top w:w="160" w:type="dxa"/>
              <w:left w:w="240" w:type="dxa"/>
              <w:bottom w:w="80" w:type="dxa"/>
              <w:right w:w="240" w:type="dxa"/>
            </w:tcMar>
          </w:tcPr>
          <w:p w14:paraId="7BF7AE7C" w14:textId="77777777" w:rsidR="00D74EC6" w:rsidRPr="00E92F8F" w:rsidRDefault="00D74EC6" w:rsidP="005D14B2">
            <w:pPr>
              <w:pStyle w:val="a1tfa1t"/>
            </w:pPr>
            <w:r w:rsidRPr="00E92F8F">
              <w:rPr>
                <w:spacing w:val="10"/>
                <w:w w:val="100"/>
              </w:rPr>
              <w:t xml:space="preserve">Eksempel </w:t>
            </w:r>
            <w:r w:rsidR="008B1664" w:rsidRPr="00E92F8F">
              <w:rPr>
                <w:spacing w:val="10"/>
                <w:w w:val="100"/>
              </w:rPr>
              <w:t>N.5.3</w:t>
            </w:r>
          </w:p>
        </w:tc>
      </w:tr>
      <w:tr w:rsidR="00D74EC6" w:rsidRPr="00D97CCB" w14:paraId="39E2BEE6" w14:textId="77777777" w:rsidTr="005D14B2">
        <w:tc>
          <w:tcPr>
            <w:tcW w:w="5000" w:type="pct"/>
            <w:shd w:val="clear" w:color="000000" w:fill="auto"/>
            <w:tcMar>
              <w:top w:w="240" w:type="dxa"/>
              <w:left w:w="240" w:type="dxa"/>
              <w:bottom w:w="160" w:type="dxa"/>
              <w:right w:w="240" w:type="dxa"/>
            </w:tcMar>
          </w:tcPr>
          <w:p w14:paraId="255F4D3F" w14:textId="118CF5F9" w:rsidR="00D74EC6" w:rsidRPr="00E92F8F" w:rsidRDefault="008B1664" w:rsidP="005D14B2">
            <w:pPr>
              <w:pStyle w:val="a1f-fa1f-"/>
              <w:rPr>
                <w:w w:val="100"/>
                <w:sz w:val="21"/>
                <w:szCs w:val="21"/>
              </w:rPr>
            </w:pPr>
            <w:r w:rsidRPr="00E92F8F">
              <w:rPr>
                <w:w w:val="100"/>
                <w:sz w:val="21"/>
                <w:szCs w:val="21"/>
              </w:rPr>
              <w:t>Figur N.5.1</w:t>
            </w:r>
            <w:r w:rsidR="00D74EC6" w:rsidRPr="00E92F8F">
              <w:rPr>
                <w:w w:val="100"/>
                <w:sz w:val="21"/>
                <w:szCs w:val="21"/>
              </w:rPr>
              <w:t xml:space="preserve"> viser nåverdiprofilen til Kabas differansekontantstrøm. Ifølge denne bør selskapet satse på leasing fremfor å investere selv derso</w:t>
            </w:r>
            <w:r w:rsidR="004777AD">
              <w:rPr>
                <w:w w:val="100"/>
                <w:sz w:val="21"/>
                <w:szCs w:val="21"/>
              </w:rPr>
              <w:t>m kapitalkostnaden overstiger 16,6</w:t>
            </w:r>
            <w:r w:rsidR="00D74EC6" w:rsidRPr="00E92F8F">
              <w:rPr>
                <w:w w:val="100"/>
                <w:sz w:val="21"/>
                <w:szCs w:val="21"/>
              </w:rPr>
              <w:t> %.</w:t>
            </w:r>
          </w:p>
          <w:p w14:paraId="62C86358" w14:textId="40A95DC1" w:rsidR="00D74EC6" w:rsidRPr="00E92F8F" w:rsidRDefault="00D74EC6" w:rsidP="00F23162">
            <w:pPr>
              <w:pStyle w:val="a1fa1"/>
              <w:rPr>
                <w:w w:val="100"/>
                <w:sz w:val="21"/>
                <w:szCs w:val="21"/>
              </w:rPr>
            </w:pPr>
            <w:r w:rsidRPr="00E92F8F">
              <w:rPr>
                <w:w w:val="100"/>
                <w:sz w:val="21"/>
                <w:szCs w:val="21"/>
              </w:rPr>
              <w:t>Kaba har 28 % skatt. Derm</w:t>
            </w:r>
            <w:r w:rsidR="008B1664" w:rsidRPr="00E92F8F">
              <w:rPr>
                <w:w w:val="100"/>
                <w:sz w:val="21"/>
                <w:szCs w:val="21"/>
              </w:rPr>
              <w:t>e</w:t>
            </w:r>
            <w:r w:rsidR="00D17BA3" w:rsidRPr="00E92F8F">
              <w:rPr>
                <w:w w:val="100"/>
                <w:sz w:val="21"/>
                <w:szCs w:val="21"/>
              </w:rPr>
              <w:t>d kan vi ta utgangspunkt i lærebokens uttrykk (5.6</w:t>
            </w:r>
            <w:r w:rsidRPr="00E92F8F">
              <w:rPr>
                <w:w w:val="100"/>
                <w:sz w:val="21"/>
                <w:szCs w:val="21"/>
              </w:rPr>
              <w:t>):</w:t>
            </w:r>
          </w:p>
          <w:p w14:paraId="3C7E9E63" w14:textId="77777777" w:rsidR="00F23162" w:rsidRPr="00E92F8F" w:rsidRDefault="00F23162" w:rsidP="00F23162">
            <w:pPr>
              <w:pStyle w:val="a1fa1"/>
              <w:rPr>
                <w:w w:val="100"/>
                <w:sz w:val="21"/>
                <w:szCs w:val="21"/>
              </w:rPr>
            </w:pPr>
          </w:p>
          <w:p w14:paraId="707DF7EA" w14:textId="2FF0B701" w:rsidR="00D74EC6" w:rsidRPr="00E92F8F" w:rsidRDefault="00D74EC6" w:rsidP="00F23162">
            <w:pPr>
              <w:pStyle w:val="komm1af-f"/>
            </w:pPr>
            <w:r w:rsidRPr="00E92F8F">
              <w:rPr>
                <w:position w:val="-10"/>
              </w:rPr>
              <w:object w:dxaOrig="1120" w:dyaOrig="300" w14:anchorId="1F2326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15pt" o:ole="">
                  <v:imagedata r:id="rId10" o:title=""/>
                </v:shape>
                <o:OLEObject Type="Embed" ProgID="Equation.DSMT4" ShapeID="_x0000_i1025" DrawAspect="Content" ObjectID="_1616769815" r:id="rId11"/>
              </w:object>
            </w:r>
          </w:p>
          <w:p w14:paraId="2B9CCFF5" w14:textId="77777777" w:rsidR="00D74EC6" w:rsidRPr="00E92F8F" w:rsidRDefault="00D74EC6" w:rsidP="005D14B2">
            <w:pPr>
              <w:pStyle w:val="a1ffa1f"/>
              <w:spacing w:before="120"/>
            </w:pPr>
            <w:r w:rsidRPr="00E92F8F">
              <w:rPr>
                <w:w w:val="100"/>
                <w:sz w:val="21"/>
                <w:szCs w:val="21"/>
              </w:rPr>
              <w:t xml:space="preserve">Dette uttrykket sier at effektiv rente etter skatt </w:t>
            </w:r>
            <w:r w:rsidRPr="00E92F8F">
              <w:rPr>
                <w:rStyle w:val="Italic"/>
                <w:w w:val="100"/>
                <w:sz w:val="21"/>
                <w:szCs w:val="21"/>
              </w:rPr>
              <w:t>i</w:t>
            </w:r>
            <w:r w:rsidRPr="00E92F8F">
              <w:rPr>
                <w:rStyle w:val="ItalicSubscript"/>
                <w:w w:val="100"/>
                <w:sz w:val="21"/>
                <w:szCs w:val="21"/>
              </w:rPr>
              <w:t>s</w:t>
            </w:r>
            <w:r w:rsidRPr="00E92F8F">
              <w:rPr>
                <w:w w:val="100"/>
                <w:sz w:val="21"/>
                <w:szCs w:val="21"/>
              </w:rPr>
              <w:t xml:space="preserve"> er lik effektiv rente før skatt </w:t>
            </w:r>
            <w:r w:rsidRPr="00E92F8F">
              <w:rPr>
                <w:rStyle w:val="Italic"/>
                <w:w w:val="100"/>
                <w:sz w:val="21"/>
                <w:szCs w:val="21"/>
              </w:rPr>
              <w:t>i</w:t>
            </w:r>
            <w:r w:rsidRPr="00E92F8F">
              <w:rPr>
                <w:w w:val="100"/>
                <w:sz w:val="21"/>
                <w:szCs w:val="21"/>
              </w:rPr>
              <w:t xml:space="preserve"> redusert med skattesatsen </w:t>
            </w:r>
            <w:r w:rsidRPr="00E92F8F">
              <w:rPr>
                <w:rStyle w:val="Italic"/>
                <w:w w:val="100"/>
                <w:sz w:val="21"/>
                <w:szCs w:val="21"/>
              </w:rPr>
              <w:t>s</w:t>
            </w:r>
            <w:r w:rsidRPr="00E92F8F">
              <w:rPr>
                <w:w w:val="100"/>
                <w:sz w:val="21"/>
                <w:szCs w:val="21"/>
              </w:rPr>
              <w:t>. Løses dette uttrykket med hensyn på effektiv lånerente før skatt, får vi</w:t>
            </w:r>
          </w:p>
        </w:tc>
      </w:tr>
      <w:tr w:rsidR="00D74EC6" w:rsidRPr="00D97CCB" w14:paraId="35F61E25" w14:textId="77777777" w:rsidTr="005D14B2">
        <w:tc>
          <w:tcPr>
            <w:tcW w:w="5000" w:type="pct"/>
            <w:shd w:val="clear" w:color="000000" w:fill="auto"/>
            <w:tcMar>
              <w:top w:w="240" w:type="dxa"/>
              <w:left w:w="240" w:type="dxa"/>
              <w:bottom w:w="160" w:type="dxa"/>
              <w:right w:w="240" w:type="dxa"/>
            </w:tcMar>
          </w:tcPr>
          <w:p w14:paraId="10CA93B1" w14:textId="7BE6195D" w:rsidR="00D74EC6" w:rsidRPr="00E92F8F" w:rsidRDefault="004777AD" w:rsidP="00F23162">
            <w:pPr>
              <w:pStyle w:val="komm1af-f"/>
            </w:pPr>
            <w:r w:rsidRPr="00E92F8F">
              <w:rPr>
                <w:position w:val="-42"/>
              </w:rPr>
              <w:object w:dxaOrig="1300" w:dyaOrig="960" w14:anchorId="229B4660">
                <v:shape id="_x0000_i1033" type="#_x0000_t75" style="width:65.25pt;height:46.5pt" o:ole="">
                  <v:imagedata r:id="rId12" o:title=""/>
                </v:shape>
                <o:OLEObject Type="Embed" ProgID="Equation.DSMT4" ShapeID="_x0000_i1033" DrawAspect="Content" ObjectID="_1616769816" r:id="rId13"/>
              </w:object>
            </w:r>
          </w:p>
          <w:p w14:paraId="4690A426" w14:textId="4E7D9728" w:rsidR="00D74EC6" w:rsidRPr="00E92F8F" w:rsidRDefault="00D74EC6" w:rsidP="005D14B2">
            <w:pPr>
              <w:pStyle w:val="a1ffa1f"/>
              <w:spacing w:before="120"/>
            </w:pPr>
            <w:r w:rsidRPr="00E92F8F">
              <w:rPr>
                <w:w w:val="100"/>
                <w:sz w:val="21"/>
                <w:szCs w:val="21"/>
              </w:rPr>
              <w:t>Altså: Leasing er billigere enn å investere selv hvis effektiv rente før skatt på å lånefinansie</w:t>
            </w:r>
            <w:r w:rsidR="004777AD">
              <w:rPr>
                <w:w w:val="100"/>
                <w:sz w:val="21"/>
                <w:szCs w:val="21"/>
              </w:rPr>
              <w:t>re investeringen overstiger 21</w:t>
            </w:r>
            <w:r w:rsidRPr="00E92F8F">
              <w:rPr>
                <w:w w:val="100"/>
                <w:sz w:val="21"/>
                <w:szCs w:val="21"/>
              </w:rPr>
              <w:t> %. Dette ligger langt over hva banker forlanger for ordinære, usikrede lån. Det vil derfor være bedre for Kaba å kjøpe enn å leie.</w:t>
            </w:r>
          </w:p>
        </w:tc>
      </w:tr>
    </w:tbl>
    <w:p w14:paraId="3DEF5133" w14:textId="77777777" w:rsidR="00D74EC6" w:rsidRPr="00E92F8F" w:rsidRDefault="00D74EC6" w:rsidP="00D74EC6">
      <w:pPr>
        <w:pStyle w:val="2pkt"/>
        <w:rPr>
          <w:w w:val="100"/>
        </w:rPr>
      </w:pPr>
    </w:p>
    <w:p w14:paraId="210AF09D" w14:textId="77777777" w:rsidR="00D74EC6" w:rsidRPr="00E92F8F" w:rsidRDefault="00D74EC6" w:rsidP="00D74EC6">
      <w:pPr>
        <w:pStyle w:val="b1ffb1f"/>
        <w:rPr>
          <w:w w:val="100"/>
          <w:sz w:val="21"/>
          <w:szCs w:val="21"/>
        </w:rPr>
      </w:pPr>
      <w:r w:rsidRPr="00E92F8F">
        <w:rPr>
          <w:w w:val="100"/>
          <w:sz w:val="21"/>
          <w:szCs w:val="21"/>
        </w:rPr>
        <w:lastRenderedPageBreak/>
        <w:t xml:space="preserve">Fremgangsmåten ved </w:t>
      </w:r>
      <w:proofErr w:type="spellStart"/>
      <w:r w:rsidRPr="00E92F8F">
        <w:rPr>
          <w:w w:val="100"/>
          <w:sz w:val="21"/>
          <w:szCs w:val="21"/>
        </w:rPr>
        <w:t>leasinganalyse</w:t>
      </w:r>
      <w:proofErr w:type="spellEnd"/>
      <w:r w:rsidRPr="00E92F8F">
        <w:rPr>
          <w:w w:val="100"/>
          <w:sz w:val="21"/>
          <w:szCs w:val="21"/>
        </w:rPr>
        <w:t xml:space="preserve"> blir dermed </w:t>
      </w:r>
      <w:commentRangeStart w:id="4"/>
      <w:r w:rsidRPr="00E92F8F">
        <w:rPr>
          <w:w w:val="100"/>
          <w:sz w:val="21"/>
          <w:szCs w:val="21"/>
        </w:rPr>
        <w:t>slik</w:t>
      </w:r>
      <w:commentRangeEnd w:id="4"/>
      <w:r w:rsidR="00D17BA3" w:rsidRPr="00E92F8F">
        <w:rPr>
          <w:rStyle w:val="CommentReference"/>
          <w:rFonts w:ascii="Times New Roman" w:eastAsia="Times New Roman" w:hAnsi="Times New Roman" w:cs="Times New Roman"/>
          <w:color w:val="auto"/>
          <w:w w:val="100"/>
          <w:lang w:eastAsia="en-US" w:bidi="ar-SA"/>
        </w:rPr>
        <w:commentReference w:id="4"/>
      </w:r>
      <w:r w:rsidRPr="00E92F8F">
        <w:rPr>
          <w:w w:val="100"/>
          <w:sz w:val="21"/>
          <w:szCs w:val="21"/>
        </w:rPr>
        <w:t>:</w:t>
      </w:r>
    </w:p>
    <w:p w14:paraId="3BBD7DC5" w14:textId="77777777" w:rsidR="00D74EC6" w:rsidRPr="00E92F8F" w:rsidRDefault="00D74EC6" w:rsidP="00D74EC6">
      <w:pPr>
        <w:pStyle w:val="b1iffb1if"/>
        <w:tabs>
          <w:tab w:val="left" w:pos="840"/>
        </w:tabs>
        <w:ind w:left="840" w:hanging="280"/>
        <w:rPr>
          <w:w w:val="100"/>
          <w:sz w:val="21"/>
          <w:szCs w:val="21"/>
        </w:rPr>
      </w:pPr>
      <w:r w:rsidRPr="00E92F8F">
        <w:rPr>
          <w:rFonts w:ascii="Times New Roman" w:hAnsi="Times New Roman" w:cs="Times New Roman"/>
          <w:color w:val="00FFFF"/>
          <w:w w:val="100"/>
          <w:sz w:val="21"/>
          <w:szCs w:val="21"/>
        </w:rPr>
        <w:tab/>
      </w:r>
      <w:r w:rsidRPr="00E92F8F">
        <w:rPr>
          <w:rFonts w:ascii="Times New Roman" w:hAnsi="Times New Roman" w:cs="Times New Roman"/>
          <w:color w:val="00FFFF"/>
          <w:w w:val="100"/>
          <w:sz w:val="21"/>
          <w:szCs w:val="21"/>
        </w:rPr>
        <w:tab/>
      </w:r>
      <w:r w:rsidRPr="00E92F8F">
        <w:rPr>
          <w:w w:val="100"/>
          <w:sz w:val="21"/>
          <w:szCs w:val="21"/>
        </w:rPr>
        <w:t>Budsjetter differansekontantstrømmen leie minus kjøp fra (</w:t>
      </w:r>
      <w:r w:rsidR="008B1664" w:rsidRPr="00E92F8F">
        <w:rPr>
          <w:w w:val="100"/>
          <w:sz w:val="21"/>
          <w:szCs w:val="21"/>
        </w:rPr>
        <w:t>N.5.1</w:t>
      </w:r>
      <w:r w:rsidRPr="00E92F8F">
        <w:rPr>
          <w:w w:val="100"/>
          <w:sz w:val="21"/>
          <w:szCs w:val="21"/>
        </w:rPr>
        <w:t>). Internrenten i denne kontantstrømmen er effektiv rente på leasing.</w:t>
      </w:r>
    </w:p>
    <w:p w14:paraId="6F8EB406" w14:textId="77777777" w:rsidR="00D74EC6" w:rsidRPr="00E92F8F" w:rsidRDefault="00D74EC6" w:rsidP="00D74EC6">
      <w:pPr>
        <w:pStyle w:val="formel"/>
        <w:spacing w:before="0"/>
        <w:rPr>
          <w:w w:val="100"/>
          <w:sz w:val="21"/>
          <w:szCs w:val="21"/>
        </w:rPr>
      </w:pPr>
      <w:r w:rsidRPr="00E92F8F">
        <w:rPr>
          <w:w w:val="100"/>
          <w:sz w:val="21"/>
          <w:szCs w:val="21"/>
        </w:rPr>
        <w:t>(</w:t>
      </w:r>
      <w:r w:rsidR="008B1664" w:rsidRPr="00E92F8F">
        <w:rPr>
          <w:w w:val="100"/>
          <w:sz w:val="21"/>
          <w:szCs w:val="21"/>
        </w:rPr>
        <w:t>N.5.2</w:t>
      </w:r>
      <w:r w:rsidRPr="00E92F8F">
        <w:rPr>
          <w:w w:val="100"/>
          <w:sz w:val="21"/>
          <w:szCs w:val="21"/>
        </w:rPr>
        <w:t>)</w:t>
      </w:r>
    </w:p>
    <w:p w14:paraId="509D32A1" w14:textId="77777777" w:rsidR="00D74EC6" w:rsidRPr="00E92F8F" w:rsidRDefault="00D74EC6" w:rsidP="00D74EC6">
      <w:pPr>
        <w:pStyle w:val="b1iffb1if"/>
        <w:tabs>
          <w:tab w:val="left" w:pos="840"/>
        </w:tabs>
        <w:ind w:left="840" w:hanging="280"/>
        <w:rPr>
          <w:w w:val="100"/>
          <w:sz w:val="21"/>
          <w:szCs w:val="21"/>
        </w:rPr>
      </w:pPr>
      <w:r w:rsidRPr="00E92F8F">
        <w:rPr>
          <w:rFonts w:ascii="Times New Roman" w:hAnsi="Times New Roman" w:cs="Times New Roman"/>
          <w:color w:val="00FFFF"/>
          <w:w w:val="100"/>
          <w:sz w:val="21"/>
          <w:szCs w:val="21"/>
        </w:rPr>
        <w:tab/>
      </w:r>
      <w:r w:rsidRPr="00E92F8F">
        <w:rPr>
          <w:rFonts w:ascii="Times New Roman" w:hAnsi="Times New Roman" w:cs="Times New Roman"/>
          <w:color w:val="00FFFF"/>
          <w:w w:val="100"/>
          <w:sz w:val="21"/>
          <w:szCs w:val="21"/>
        </w:rPr>
        <w:tab/>
      </w:r>
      <w:r w:rsidRPr="00E92F8F">
        <w:rPr>
          <w:w w:val="100"/>
          <w:sz w:val="21"/>
          <w:szCs w:val="21"/>
        </w:rPr>
        <w:t>Hvis selskapet investerer selv i stedet for å leie, er relevant kapitalkostnad lånerente etter skatt.</w:t>
      </w:r>
    </w:p>
    <w:p w14:paraId="39AC2C6C" w14:textId="77777777" w:rsidR="00D74EC6" w:rsidRPr="00E92F8F" w:rsidRDefault="00D74EC6" w:rsidP="00D74EC6">
      <w:pPr>
        <w:pStyle w:val="b1iffb1if"/>
        <w:tabs>
          <w:tab w:val="left" w:pos="840"/>
        </w:tabs>
        <w:ind w:left="840" w:hanging="280"/>
        <w:rPr>
          <w:w w:val="100"/>
          <w:sz w:val="21"/>
          <w:szCs w:val="21"/>
        </w:rPr>
      </w:pPr>
      <w:r w:rsidRPr="00E92F8F">
        <w:rPr>
          <w:rFonts w:ascii="Times New Roman" w:hAnsi="Times New Roman" w:cs="Times New Roman"/>
          <w:color w:val="00FFFF"/>
          <w:w w:val="100"/>
          <w:sz w:val="21"/>
          <w:szCs w:val="21"/>
        </w:rPr>
        <w:tab/>
      </w:r>
      <w:r w:rsidRPr="00E92F8F">
        <w:rPr>
          <w:rFonts w:ascii="Times New Roman" w:hAnsi="Times New Roman" w:cs="Times New Roman"/>
          <w:color w:val="00FFFF"/>
          <w:w w:val="100"/>
          <w:sz w:val="21"/>
          <w:szCs w:val="21"/>
        </w:rPr>
        <w:tab/>
      </w:r>
      <w:r w:rsidRPr="00E92F8F">
        <w:rPr>
          <w:w w:val="100"/>
          <w:sz w:val="21"/>
          <w:szCs w:val="21"/>
        </w:rPr>
        <w:t xml:space="preserve">Velg leie hvis differansekontantstrømmen har positiv nåverdi. Dette skjer når effektiv </w:t>
      </w:r>
      <w:proofErr w:type="spellStart"/>
      <w:r w:rsidRPr="00E92F8F">
        <w:rPr>
          <w:w w:val="100"/>
          <w:sz w:val="21"/>
          <w:szCs w:val="21"/>
        </w:rPr>
        <w:t>leasingrente</w:t>
      </w:r>
      <w:proofErr w:type="spellEnd"/>
      <w:r w:rsidRPr="00E92F8F">
        <w:rPr>
          <w:w w:val="100"/>
          <w:sz w:val="21"/>
          <w:szCs w:val="21"/>
        </w:rPr>
        <w:t xml:space="preserve"> etter skatt er lavere enn alternativ lånerente etter skatt. I motsatt fall er det billigst å kjøpe.</w:t>
      </w:r>
    </w:p>
    <w:p w14:paraId="1D30EE39" w14:textId="4ED93023" w:rsidR="00D74EC6" w:rsidRPr="00E92F8F" w:rsidRDefault="00D74EC6" w:rsidP="00D74EC6">
      <w:pPr>
        <w:pStyle w:val="b1ffb1f"/>
        <w:rPr>
          <w:w w:val="100"/>
          <w:sz w:val="21"/>
          <w:szCs w:val="21"/>
        </w:rPr>
      </w:pPr>
      <w:r w:rsidRPr="00E92F8F">
        <w:rPr>
          <w:w w:val="100"/>
          <w:sz w:val="21"/>
          <w:szCs w:val="21"/>
        </w:rPr>
        <w:t xml:space="preserve">Hva med lønnsomheten til leasingselskapet, dvs. </w:t>
      </w:r>
      <w:r w:rsidRPr="00E92F8F">
        <w:rPr>
          <w:rStyle w:val="Italic"/>
          <w:w w:val="100"/>
          <w:sz w:val="21"/>
          <w:szCs w:val="21"/>
        </w:rPr>
        <w:t>utleier</w:t>
      </w:r>
      <w:r w:rsidRPr="00E92F8F">
        <w:rPr>
          <w:w w:val="100"/>
          <w:sz w:val="21"/>
          <w:szCs w:val="21"/>
        </w:rPr>
        <w:t>? Leietaker sparer investeringen, oppnår ikke spart skatt fra avskrivning, mister restverdien etter skatt og må betale leie etter skatt. Tilsvarende vil utleier finansiere investeringen, spare skatt på avskrivningen, få restverdien etter skatt samt m</w:t>
      </w:r>
      <w:r w:rsidR="00F23162" w:rsidRPr="00E92F8F">
        <w:rPr>
          <w:w w:val="100"/>
          <w:sz w:val="21"/>
          <w:szCs w:val="21"/>
        </w:rPr>
        <w:t>otta leien etter skatt. L</w:t>
      </w:r>
      <w:r w:rsidRPr="00E92F8F">
        <w:rPr>
          <w:w w:val="100"/>
          <w:sz w:val="21"/>
          <w:szCs w:val="21"/>
        </w:rPr>
        <w:t xml:space="preserve">a </w:t>
      </w:r>
      <w:r w:rsidRPr="00E92F8F">
        <w:rPr>
          <w:rStyle w:val="Italic"/>
          <w:w w:val="100"/>
          <w:sz w:val="21"/>
          <w:szCs w:val="21"/>
        </w:rPr>
        <w:t>S</w:t>
      </w:r>
      <w:r w:rsidRPr="00E92F8F">
        <w:rPr>
          <w:w w:val="100"/>
          <w:sz w:val="21"/>
          <w:szCs w:val="21"/>
        </w:rPr>
        <w:t xml:space="preserve"> betegne nåverdien av disse fire komponentene for leietaker. I så fall må nåverdien tilsynelatende bli –</w:t>
      </w:r>
      <w:r w:rsidRPr="00E92F8F">
        <w:rPr>
          <w:rStyle w:val="Italic"/>
          <w:w w:val="100"/>
          <w:sz w:val="21"/>
          <w:szCs w:val="21"/>
        </w:rPr>
        <w:t>S</w:t>
      </w:r>
      <w:r w:rsidRPr="00E92F8F">
        <w:rPr>
          <w:w w:val="100"/>
          <w:sz w:val="21"/>
          <w:szCs w:val="21"/>
        </w:rPr>
        <w:t xml:space="preserve"> for utleier. Sagt annerledes: Finansieringsprosjektet for leietaker ser ut til å bli det speilvendte av et investeringsprosjekt for utleier. Er det da slik at gevinsten for den ene parten nødvendigvis blir tapet for den andre? Av to grunner er svaret nei:</w:t>
      </w:r>
    </w:p>
    <w:p w14:paraId="792FC304" w14:textId="77777777" w:rsidR="00D74EC6" w:rsidRPr="00E92F8F" w:rsidRDefault="00D74EC6" w:rsidP="00D74EC6">
      <w:pPr>
        <w:pStyle w:val="b1iffb1if"/>
        <w:rPr>
          <w:w w:val="100"/>
          <w:sz w:val="21"/>
          <w:szCs w:val="21"/>
        </w:rPr>
      </w:pPr>
      <w:r w:rsidRPr="00E92F8F">
        <w:rPr>
          <w:rFonts w:ascii="Times New Roman" w:hAnsi="Times New Roman" w:cs="Times New Roman"/>
          <w:color w:val="00FFFF"/>
          <w:w w:val="100"/>
          <w:sz w:val="21"/>
          <w:szCs w:val="21"/>
        </w:rPr>
        <w:tab/>
      </w:r>
      <w:r w:rsidRPr="00E92F8F">
        <w:rPr>
          <w:rFonts w:ascii="Times New Roman" w:hAnsi="Times New Roman" w:cs="Times New Roman"/>
          <w:color w:val="00FFFF"/>
          <w:w w:val="100"/>
          <w:sz w:val="21"/>
          <w:szCs w:val="21"/>
        </w:rPr>
        <w:tab/>
      </w:r>
      <w:r w:rsidRPr="00E92F8F">
        <w:rPr>
          <w:w w:val="100"/>
          <w:sz w:val="21"/>
          <w:szCs w:val="21"/>
        </w:rPr>
        <w:t xml:space="preserve">Utleier har høyere skattesats enn </w:t>
      </w:r>
      <w:commentRangeStart w:id="5"/>
      <w:r w:rsidRPr="00E92F8F">
        <w:rPr>
          <w:w w:val="100"/>
          <w:sz w:val="21"/>
          <w:szCs w:val="21"/>
        </w:rPr>
        <w:t>leietaker</w:t>
      </w:r>
      <w:commentRangeEnd w:id="5"/>
      <w:r w:rsidR="00D17BA3" w:rsidRPr="00E92F8F">
        <w:rPr>
          <w:rStyle w:val="CommentReference"/>
          <w:rFonts w:ascii="Times New Roman" w:eastAsia="Times New Roman" w:hAnsi="Times New Roman" w:cs="Times New Roman"/>
          <w:color w:val="auto"/>
          <w:w w:val="100"/>
          <w:lang w:eastAsia="en-US" w:bidi="ar-SA"/>
        </w:rPr>
        <w:commentReference w:id="5"/>
      </w:r>
      <w:r w:rsidRPr="00E92F8F">
        <w:rPr>
          <w:w w:val="100"/>
          <w:sz w:val="21"/>
          <w:szCs w:val="21"/>
        </w:rPr>
        <w:t>.</w:t>
      </w:r>
    </w:p>
    <w:p w14:paraId="38596724" w14:textId="77777777" w:rsidR="00D74EC6" w:rsidRPr="00E92F8F" w:rsidRDefault="00D74EC6" w:rsidP="00D74EC6">
      <w:pPr>
        <w:pStyle w:val="b1ifb1i"/>
        <w:rPr>
          <w:w w:val="100"/>
          <w:sz w:val="21"/>
          <w:szCs w:val="21"/>
        </w:rPr>
      </w:pPr>
      <w:r w:rsidRPr="00E92F8F">
        <w:rPr>
          <w:rFonts w:ascii="Times New Roman" w:hAnsi="Times New Roman" w:cs="Times New Roman"/>
          <w:color w:val="00FFFF"/>
          <w:w w:val="100"/>
          <w:sz w:val="21"/>
          <w:szCs w:val="21"/>
        </w:rPr>
        <w:tab/>
      </w:r>
      <w:r w:rsidRPr="00E92F8F">
        <w:rPr>
          <w:rFonts w:ascii="Times New Roman" w:hAnsi="Times New Roman" w:cs="Times New Roman"/>
          <w:color w:val="00FFFF"/>
          <w:w w:val="100"/>
          <w:sz w:val="21"/>
          <w:szCs w:val="21"/>
        </w:rPr>
        <w:tab/>
      </w:r>
      <w:r w:rsidRPr="00E92F8F">
        <w:rPr>
          <w:w w:val="100"/>
          <w:sz w:val="21"/>
          <w:szCs w:val="21"/>
        </w:rPr>
        <w:t>Utleier er spesialist i kjøp og salg av investeringsobjekter.</w:t>
      </w:r>
    </w:p>
    <w:p w14:paraId="58D69F20" w14:textId="77777777" w:rsidR="00D74EC6" w:rsidRPr="00E92F8F" w:rsidRDefault="00D74EC6" w:rsidP="00D74EC6">
      <w:pPr>
        <w:pStyle w:val="b1ffb1f"/>
        <w:rPr>
          <w:w w:val="100"/>
          <w:sz w:val="21"/>
          <w:szCs w:val="21"/>
        </w:rPr>
      </w:pPr>
      <w:r w:rsidRPr="00E92F8F">
        <w:rPr>
          <w:w w:val="100"/>
          <w:sz w:val="21"/>
          <w:szCs w:val="21"/>
        </w:rPr>
        <w:t>Anta at skattesatsen er den samme for begge parter</w:t>
      </w:r>
      <w:r w:rsidRPr="00E92F8F">
        <w:fldChar w:fldCharType="begin"/>
      </w:r>
      <w:r w:rsidRPr="00E92F8F">
        <w:instrText xml:space="preserve"> XE "skatteposisjon" </w:instrText>
      </w:r>
      <w:r w:rsidRPr="00E92F8F">
        <w:fldChar w:fldCharType="end"/>
      </w:r>
      <w:r w:rsidRPr="00E92F8F">
        <w:rPr>
          <w:w w:val="100"/>
          <w:sz w:val="21"/>
          <w:szCs w:val="21"/>
        </w:rPr>
        <w:t>. Da er skattebesparelsen ved avskrivninger den samme uansett i hvilket regnskap avskrivningene kostnadsføres, dvs. uansett kjøp (avskrivninger hos bruker) eller leie (avskrivninger hos utleier). Hvis derimot bruker har lavere skattesats enn utleier, blir brukers skattereduksjon ved kjøp lavere enn den utleier kan oppnå ved leasing. Avskrivningene bør derfor gjøres der skattesatsen er høyest. I den grad skattefordelen for utleier slår ut i lavere leie, er det altså et argument for å lease dersom bruker ikke er i skatteposisjon.</w:t>
      </w:r>
    </w:p>
    <w:p w14:paraId="3CA380AB" w14:textId="75819916" w:rsidR="00D74EC6" w:rsidRPr="00E92F8F" w:rsidRDefault="00D74EC6" w:rsidP="00D74EC6">
      <w:pPr>
        <w:pStyle w:val="b1fb1"/>
        <w:rPr>
          <w:w w:val="100"/>
          <w:sz w:val="21"/>
          <w:szCs w:val="21"/>
        </w:rPr>
      </w:pPr>
      <w:r w:rsidRPr="00E92F8F">
        <w:rPr>
          <w:w w:val="100"/>
          <w:sz w:val="21"/>
          <w:szCs w:val="21"/>
        </w:rPr>
        <w:t>Selv om både utleier og bruker er i samme skatteposisjon, finnes det fortsatt et skatterelatert argument for leasing. Visse skatter er nemlig uavhengig av skattbar inntekt, slik som merverdiavgift (mva</w:t>
      </w:r>
      <w:r w:rsidR="00DC634A">
        <w:rPr>
          <w:w w:val="100"/>
          <w:sz w:val="21"/>
          <w:szCs w:val="21"/>
        </w:rPr>
        <w:t>.</w:t>
      </w:r>
      <w:r w:rsidRPr="00E92F8F">
        <w:rPr>
          <w:w w:val="100"/>
          <w:sz w:val="21"/>
          <w:szCs w:val="21"/>
        </w:rPr>
        <w:t>). Dette er eksempelvis tilfellet når en privatperson leaser</w:t>
      </w:r>
      <w:r w:rsidR="00DC634A">
        <w:rPr>
          <w:w w:val="100"/>
          <w:sz w:val="21"/>
          <w:szCs w:val="21"/>
        </w:rPr>
        <w:t xml:space="preserve"> en</w:t>
      </w:r>
      <w:r w:rsidRPr="00E92F8F">
        <w:rPr>
          <w:w w:val="100"/>
          <w:sz w:val="21"/>
          <w:szCs w:val="21"/>
        </w:rPr>
        <w:t xml:space="preserve"> bil og når en bedrift leaser en personbil (men ikke en varebil). Da betaler leasingselskapet ingen mva. Privatpersonen eller den næringsdrivende ville imidlertid ha måttet betale mva</w:t>
      </w:r>
      <w:r w:rsidR="00DC634A">
        <w:rPr>
          <w:w w:val="100"/>
          <w:sz w:val="21"/>
          <w:szCs w:val="21"/>
        </w:rPr>
        <w:t>.</w:t>
      </w:r>
      <w:r w:rsidRPr="00E92F8F">
        <w:rPr>
          <w:w w:val="100"/>
          <w:sz w:val="21"/>
          <w:szCs w:val="21"/>
        </w:rPr>
        <w:t xml:space="preserve"> hvis de hadde kjøpt bilen selv. Dermed kan det være penger å spare på en leasingavtale, til tross for at begge parter betaler full inntektsskatt.</w:t>
      </w:r>
    </w:p>
    <w:p w14:paraId="678BE521" w14:textId="05E5E838" w:rsidR="00D74EC6" w:rsidRPr="00E92F8F" w:rsidRDefault="00D74EC6" w:rsidP="00D74EC6">
      <w:pPr>
        <w:pStyle w:val="b1fb1"/>
        <w:rPr>
          <w:w w:val="100"/>
          <w:sz w:val="21"/>
          <w:szCs w:val="21"/>
        </w:rPr>
      </w:pPr>
      <w:r w:rsidRPr="00E92F8F">
        <w:rPr>
          <w:w w:val="100"/>
          <w:sz w:val="21"/>
          <w:szCs w:val="21"/>
        </w:rPr>
        <w:t xml:space="preserve">Det andre argumentet for leasing oppstår hvis utleier er </w:t>
      </w:r>
      <w:r w:rsidRPr="00E92F8F">
        <w:rPr>
          <w:rStyle w:val="Italic"/>
          <w:w w:val="100"/>
          <w:sz w:val="21"/>
          <w:szCs w:val="21"/>
        </w:rPr>
        <w:t>spesialist i kjøp og salg</w:t>
      </w:r>
      <w:r w:rsidRPr="00E92F8F">
        <w:rPr>
          <w:w w:val="100"/>
          <w:sz w:val="21"/>
          <w:szCs w:val="21"/>
        </w:rPr>
        <w:t xml:space="preserve"> av driftsmidler. Et leasingselskap kan eksempelvis være hyppig kjøper av biler til sine kunder. Både kvantumsrabatten og evnen til å velge rett kjøps- og salgstidspunkt </w:t>
      </w:r>
      <w:r w:rsidR="00AA05A3" w:rsidRPr="00E92F8F">
        <w:rPr>
          <w:w w:val="100"/>
          <w:sz w:val="21"/>
          <w:szCs w:val="21"/>
        </w:rPr>
        <w:t xml:space="preserve">er størst hos leasingselskapet. </w:t>
      </w:r>
      <w:r w:rsidRPr="00E92F8F">
        <w:rPr>
          <w:w w:val="100"/>
          <w:sz w:val="21"/>
          <w:szCs w:val="21"/>
        </w:rPr>
        <w:t xml:space="preserve">Tilsvarende er høye </w:t>
      </w:r>
      <w:r w:rsidRPr="00E92F8F">
        <w:rPr>
          <w:rStyle w:val="Italic"/>
          <w:w w:val="100"/>
          <w:sz w:val="21"/>
          <w:szCs w:val="21"/>
        </w:rPr>
        <w:t>transaksjonskostnader</w:t>
      </w:r>
      <w:r w:rsidRPr="00E92F8F">
        <w:rPr>
          <w:w w:val="100"/>
          <w:sz w:val="21"/>
          <w:szCs w:val="21"/>
        </w:rPr>
        <w:t xml:space="preserve"> ved brukers kjøp et relevant argument for å leie. Alle velger leiebil fremfor lokalt</w:t>
      </w:r>
      <w:r w:rsidR="00AA05A3" w:rsidRPr="00E92F8F">
        <w:rPr>
          <w:w w:val="100"/>
          <w:sz w:val="21"/>
          <w:szCs w:val="21"/>
        </w:rPr>
        <w:t xml:space="preserve"> kjøp av egen bil ved to ukers s</w:t>
      </w:r>
      <w:r w:rsidRPr="00E92F8F">
        <w:rPr>
          <w:w w:val="100"/>
          <w:sz w:val="21"/>
          <w:szCs w:val="21"/>
        </w:rPr>
        <w:t>ydenreise. Nesten alle leier et sted å bo fremfor å kjøpe ved kortere opphold utenfor hjemmet. I slike situasjoner er pengemessige kostnader (som kjøps- og salgsgebyrer) samt personlig plunder og heft (som kontraktsforhandlinger og klager) uforholdsmessig store i forhold til brukstiden. Alt dette er ek</w:t>
      </w:r>
      <w:r w:rsidR="008B1664" w:rsidRPr="00E92F8F">
        <w:rPr>
          <w:w w:val="100"/>
          <w:sz w:val="21"/>
          <w:szCs w:val="21"/>
        </w:rPr>
        <w:t>s</w:t>
      </w:r>
      <w:r w:rsidRPr="00E92F8F">
        <w:rPr>
          <w:w w:val="100"/>
          <w:sz w:val="21"/>
          <w:szCs w:val="21"/>
        </w:rPr>
        <w:t>empler på at leasing lønner seg ved korte bruksperioder.</w:t>
      </w:r>
    </w:p>
    <w:p w14:paraId="7CE207FD" w14:textId="77777777" w:rsidR="00D74EC6" w:rsidRPr="00E92F8F" w:rsidRDefault="00D74EC6" w:rsidP="00D74EC6">
      <w:pPr>
        <w:pStyle w:val="b1fb1"/>
        <w:rPr>
          <w:w w:val="100"/>
          <w:sz w:val="21"/>
          <w:szCs w:val="21"/>
        </w:rPr>
      </w:pPr>
      <w:r w:rsidRPr="00E92F8F">
        <w:rPr>
          <w:w w:val="100"/>
          <w:sz w:val="21"/>
          <w:szCs w:val="21"/>
        </w:rPr>
        <w:t xml:space="preserve">Vi har nå gjennomgått to holdbare grunner for å velge leasing fremfor kjøp. La oss til slutt se på et par tvilsomme argumenter for leasing. Det er vanlig å se leasingselskapene reklamere for at leasing gir </w:t>
      </w:r>
      <w:r w:rsidRPr="00E92F8F">
        <w:rPr>
          <w:rStyle w:val="Italic"/>
          <w:w w:val="100"/>
          <w:sz w:val="21"/>
          <w:szCs w:val="21"/>
        </w:rPr>
        <w:t>100 % finansiering</w:t>
      </w:r>
      <w:r w:rsidRPr="00E92F8F">
        <w:rPr>
          <w:w w:val="100"/>
          <w:sz w:val="21"/>
          <w:szCs w:val="21"/>
        </w:rPr>
        <w:t>. Vær skeptisk til dette argumentet. For det første medfører forskuddsbetaling av leie at leietaker får en utbetaling på starttidspunktet, om enn ikke i nærheten av investeringsbeløpets størrelse. Dette betyr at deler av investeringen må eierfinansieres. For det andre har du sett at leasing egentlig er lånefinansiering. Dette betyr at hvis selskapet som helhet ønsker å holde seg på et bestemt forhold mellom gjeld og egenkapital, må utestående gjeld i andre prosjekter reduseres med samme beløp som den gjeldsøkning leasingavtalen innebærer.</w:t>
      </w:r>
    </w:p>
    <w:p w14:paraId="2FF0C7A6" w14:textId="241B7927" w:rsidR="00E62AF8" w:rsidRPr="00E92F8F" w:rsidRDefault="00D74EC6" w:rsidP="00142EDB">
      <w:pPr>
        <w:pStyle w:val="b1fb1"/>
        <w:rPr>
          <w:w w:val="100"/>
          <w:sz w:val="21"/>
          <w:szCs w:val="21"/>
        </w:rPr>
      </w:pPr>
      <w:r w:rsidRPr="00E92F8F">
        <w:rPr>
          <w:w w:val="100"/>
          <w:sz w:val="21"/>
          <w:szCs w:val="21"/>
        </w:rPr>
        <w:t xml:space="preserve">Når en nyinvestering finansieres med lån, vil </w:t>
      </w:r>
      <w:r w:rsidR="004777AD">
        <w:rPr>
          <w:w w:val="100"/>
          <w:sz w:val="21"/>
          <w:szCs w:val="21"/>
        </w:rPr>
        <w:t>dette fremkomme som økt gjeld på</w:t>
      </w:r>
      <w:r w:rsidRPr="00E92F8F">
        <w:rPr>
          <w:w w:val="100"/>
          <w:sz w:val="21"/>
          <w:szCs w:val="21"/>
        </w:rPr>
        <w:t xml:space="preserve"> selskapets balanse. Velges i stedet leasing, skulle en umiddelbart tro at denne finansieringsformen ikke gir en tilsvarende gjeldsøkning på balansen. Dermed skulle leasing kunne gi et </w:t>
      </w:r>
      <w:r w:rsidRPr="00E92F8F">
        <w:rPr>
          <w:rStyle w:val="Italic"/>
          <w:w w:val="100"/>
          <w:sz w:val="21"/>
          <w:szCs w:val="21"/>
        </w:rPr>
        <w:t>bedre finansielt inntrykk</w:t>
      </w:r>
      <w:r w:rsidRPr="00E92F8F">
        <w:rPr>
          <w:w w:val="100"/>
          <w:sz w:val="21"/>
          <w:szCs w:val="21"/>
        </w:rPr>
        <w:t xml:space="preserve"> enn lån. Nylige </w:t>
      </w:r>
      <w:r w:rsidRPr="00E92F8F">
        <w:rPr>
          <w:w w:val="100"/>
          <w:sz w:val="21"/>
          <w:szCs w:val="21"/>
        </w:rPr>
        <w:lastRenderedPageBreak/>
        <w:t xml:space="preserve">endringer i norske regnskapsregler gjør at slike finansielle illusjoner ikke kan oppstå. Selskapet må nemlig føre opp nåverdien av fremtidige </w:t>
      </w:r>
      <w:proofErr w:type="spellStart"/>
      <w:r w:rsidRPr="00E92F8F">
        <w:rPr>
          <w:w w:val="100"/>
          <w:sz w:val="21"/>
          <w:szCs w:val="21"/>
        </w:rPr>
        <w:t>leasingforpliktelser</w:t>
      </w:r>
      <w:proofErr w:type="spellEnd"/>
      <w:r w:rsidRPr="00E92F8F">
        <w:rPr>
          <w:w w:val="100"/>
          <w:sz w:val="21"/>
          <w:szCs w:val="21"/>
        </w:rPr>
        <w:t xml:space="preserve"> som gjeld i balansen. Diskonteringsrenten i denne nåverdiberegningen skal være leasingavtalens effektive rente. Det inntrykk balansen gir av selskapets gjeldsgrad, er derfor det samme uansett om det finansieres med gjeld eller leasing.</w:t>
      </w:r>
    </w:p>
    <w:p w14:paraId="4327F688" w14:textId="3FD43447" w:rsidR="00E62AF8" w:rsidRPr="00E92F8F" w:rsidRDefault="00142EDB" w:rsidP="00142EDB">
      <w:pPr>
        <w:pStyle w:val="b1fb1"/>
        <w:rPr>
          <w:w w:val="100"/>
          <w:sz w:val="21"/>
          <w:szCs w:val="21"/>
        </w:rPr>
      </w:pPr>
      <w:r w:rsidRPr="00E92F8F">
        <w:rPr>
          <w:w w:val="100"/>
          <w:sz w:val="21"/>
          <w:szCs w:val="21"/>
        </w:rPr>
        <w:t xml:space="preserve">Vi kan oppsummere dette notatet </w:t>
      </w:r>
      <w:r w:rsidR="00DC634A">
        <w:rPr>
          <w:w w:val="100"/>
          <w:sz w:val="21"/>
          <w:szCs w:val="21"/>
        </w:rPr>
        <w:t>m</w:t>
      </w:r>
      <w:r w:rsidR="00AA05A3" w:rsidRPr="00E92F8F">
        <w:rPr>
          <w:w w:val="100"/>
          <w:sz w:val="21"/>
          <w:szCs w:val="21"/>
        </w:rPr>
        <w:t xml:space="preserve">ed å fastslå at ved leasing </w:t>
      </w:r>
      <w:r w:rsidRPr="00E92F8F">
        <w:rPr>
          <w:w w:val="100"/>
          <w:sz w:val="21"/>
          <w:szCs w:val="21"/>
        </w:rPr>
        <w:t xml:space="preserve">leier kunden (leietaker) </w:t>
      </w:r>
      <w:r w:rsidR="00E62AF8" w:rsidRPr="00E92F8F">
        <w:rPr>
          <w:w w:val="100"/>
          <w:sz w:val="21"/>
          <w:szCs w:val="21"/>
        </w:rPr>
        <w:t xml:space="preserve">driftsmidler av leasingselskapet (utleier) fremfor å investere selv. Leasing og kjøp er derfor gjensidig utelukkende alternativer. Uansett om du eier eller leier, får du samme salgsinnbetaling og driftsutbetaling. Derfor kan du fokusere på differansekontantstrømmen mellom leie og kjøp. Denne differansekontantstrømmen viser at fordelen ved </w:t>
      </w:r>
      <w:r w:rsidR="00AA05A3" w:rsidRPr="00E92F8F">
        <w:rPr>
          <w:w w:val="100"/>
          <w:sz w:val="21"/>
          <w:szCs w:val="21"/>
        </w:rPr>
        <w:t>å leie er at du slipper å investere</w:t>
      </w:r>
      <w:r w:rsidR="00E62AF8" w:rsidRPr="00E92F8F">
        <w:rPr>
          <w:w w:val="100"/>
          <w:sz w:val="21"/>
          <w:szCs w:val="21"/>
        </w:rPr>
        <w:t>. Ulempen er at du ikke kan avskrive driftsmidlet, ikke kan innkassere restverdien ved planperiodens slutt, og at du må betale leie.</w:t>
      </w:r>
    </w:p>
    <w:p w14:paraId="71387D13" w14:textId="47288F30" w:rsidR="00844029" w:rsidRPr="00CA706A" w:rsidRDefault="00E62AF8" w:rsidP="00CA706A">
      <w:pPr>
        <w:pStyle w:val="b1fb1"/>
        <w:rPr>
          <w:w w:val="100"/>
          <w:sz w:val="21"/>
          <w:szCs w:val="21"/>
        </w:rPr>
      </w:pPr>
      <w:r w:rsidRPr="00E92F8F">
        <w:rPr>
          <w:w w:val="100"/>
          <w:sz w:val="21"/>
          <w:szCs w:val="21"/>
        </w:rPr>
        <w:t>Differansekontantstrømmen leie minus kjøp er et finansieringsprosjekt. Tilsvarende er internrenten på denne kontantstrømmen etter skatt den effektive renten ved leasing. Leasing kan være spesielt gunstig hvis leietaker ikke er i skatteposisjon</w:t>
      </w:r>
      <w:r w:rsidR="00DC634A">
        <w:rPr>
          <w:w w:val="100"/>
          <w:sz w:val="21"/>
          <w:szCs w:val="21"/>
        </w:rPr>
        <w:t>,</w:t>
      </w:r>
      <w:r w:rsidRPr="00E92F8F">
        <w:rPr>
          <w:w w:val="100"/>
          <w:sz w:val="21"/>
          <w:szCs w:val="21"/>
        </w:rPr>
        <w:t xml:space="preserve"> eller hvis utleier er spesialist på kjøp og salg av driftsmidler. Derimot er det tvilsomt om leasing har gunstig regnskapseffekt</w:t>
      </w:r>
      <w:r w:rsidR="00DC634A">
        <w:rPr>
          <w:w w:val="100"/>
          <w:sz w:val="21"/>
          <w:szCs w:val="21"/>
        </w:rPr>
        <w:t>,</w:t>
      </w:r>
      <w:r w:rsidRPr="00E92F8F">
        <w:rPr>
          <w:w w:val="100"/>
          <w:sz w:val="21"/>
          <w:szCs w:val="21"/>
        </w:rPr>
        <w:t xml:space="preserve"> eller om leasing innebærer hundre prosent finansiering.</w:t>
      </w:r>
    </w:p>
    <w:sectPr w:rsidR="00844029" w:rsidRPr="00CA706A">
      <w:pgSz w:w="11906" w:h="16838"/>
      <w:pgMar w:top="1417" w:right="1417" w:bottom="1417" w:left="1417"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Bøhren, Øyvind" w:date="2019-04-14T17:57:00Z" w:initials="BØ">
    <w:p w14:paraId="22E7E77B" w14:textId="699FECB1" w:rsidR="00232593" w:rsidRDefault="00232593" w:rsidP="00232593">
      <w:pPr>
        <w:pStyle w:val="CommentText"/>
        <w:numPr>
          <w:ilvl w:val="0"/>
          <w:numId w:val="0"/>
        </w:numPr>
      </w:pPr>
      <w:r>
        <w:rPr>
          <w:rStyle w:val="CommentReference"/>
        </w:rPr>
        <w:annotationRef/>
      </w:r>
      <w:r>
        <w:t>Rettet 14.04.2019. ØB</w:t>
      </w:r>
      <w:bookmarkStart w:id="1" w:name="_GoBack"/>
      <w:bookmarkEnd w:id="1"/>
    </w:p>
  </w:comment>
  <w:comment w:id="2" w:author="Bøhren, Øyvind" w:date="2019-04-14T17:36:00Z" w:initials="BØ">
    <w:p w14:paraId="0E57E776" w14:textId="7ED49BEF" w:rsidR="00D97CCB" w:rsidRDefault="00D97CCB" w:rsidP="00D97CCB">
      <w:pPr>
        <w:pStyle w:val="CommentText"/>
        <w:numPr>
          <w:ilvl w:val="0"/>
          <w:numId w:val="0"/>
        </w:numPr>
      </w:pPr>
      <w:r>
        <w:rPr>
          <w:rStyle w:val="CommentReference"/>
        </w:rPr>
        <w:annotationRef/>
      </w:r>
      <w:r>
        <w:t xml:space="preserve">FBF: Denne ligger i fanen Tabell leasing i arket </w:t>
      </w:r>
      <w:r w:rsidRPr="00D97CCB">
        <w:t>FIF_2019_Kap_05_Bok_Tabeller_Figurer</w:t>
      </w:r>
    </w:p>
  </w:comment>
  <w:comment w:id="3" w:author="Bøhren, Øyvind" w:date="2019-04-14T17:40:00Z" w:initials="BØ">
    <w:p w14:paraId="0BD3E4DB" w14:textId="575C5D5F" w:rsidR="00D97CCB" w:rsidRDefault="00D97CCB" w:rsidP="00D97CCB">
      <w:pPr>
        <w:pStyle w:val="CommentText"/>
        <w:numPr>
          <w:ilvl w:val="0"/>
          <w:numId w:val="0"/>
        </w:numPr>
      </w:pPr>
      <w:r>
        <w:rPr>
          <w:rStyle w:val="CommentReference"/>
        </w:rPr>
        <w:annotationRef/>
      </w:r>
      <w:r>
        <w:t xml:space="preserve">FBF: </w:t>
      </w:r>
      <w:r w:rsidR="004777AD">
        <w:t>Denne ligger i fanen Figur</w:t>
      </w:r>
      <w:r>
        <w:t xml:space="preserve"> leasing i arket </w:t>
      </w:r>
      <w:r w:rsidRPr="00D97CCB">
        <w:t>FIF_2019_Kap_05_Bok_Tabeller_Figurer</w:t>
      </w:r>
    </w:p>
  </w:comment>
  <w:comment w:id="4" w:author="Bøhren, Øyvind [2]" w:date="2015-05-21T10:55:00Z" w:initials="ØB">
    <w:p w14:paraId="7B65F611" w14:textId="14A932EB" w:rsidR="00D17BA3" w:rsidRDefault="00D17BA3" w:rsidP="004777AD">
      <w:pPr>
        <w:pStyle w:val="CommentText"/>
        <w:numPr>
          <w:ilvl w:val="0"/>
          <w:numId w:val="0"/>
        </w:numPr>
      </w:pPr>
      <w:r>
        <w:rPr>
          <w:rStyle w:val="CommentReference"/>
        </w:rPr>
        <w:annotationRef/>
      </w:r>
      <w:r>
        <w:t xml:space="preserve">FBF: inn med </w:t>
      </w:r>
      <w:r w:rsidR="004777AD">
        <w:t xml:space="preserve">tre </w:t>
      </w:r>
      <w:proofErr w:type="spellStart"/>
      <w:r w:rsidR="004777AD">
        <w:t>bullets</w:t>
      </w:r>
      <w:proofErr w:type="spellEnd"/>
      <w:r w:rsidR="004777AD">
        <w:t xml:space="preserve">; </w:t>
      </w:r>
    </w:p>
  </w:comment>
  <w:comment w:id="5" w:author="Bøhren, Øyvind [2]" w:date="2015-05-21T10:55:00Z" w:initials="ØB">
    <w:p w14:paraId="119DF519" w14:textId="6C36829C" w:rsidR="00D17BA3" w:rsidRDefault="00D17BA3">
      <w:pPr>
        <w:pStyle w:val="CommentText"/>
      </w:pPr>
      <w:r>
        <w:rPr>
          <w:rStyle w:val="CommentReference"/>
        </w:rPr>
        <w:annotationRef/>
      </w:r>
      <w:r>
        <w:t>FBF:</w:t>
      </w:r>
      <w:r w:rsidR="004777AD">
        <w:t xml:space="preserve"> inn to </w:t>
      </w:r>
      <w:proofErr w:type="spellStart"/>
      <w:r w:rsidR="004777AD">
        <w:t>bullets</w:t>
      </w:r>
      <w:proofErr w:type="spellEnd"/>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22E7E77B" w15:done="0"/>
  <w15:commentEx w15:paraId="0E57E776" w15:done="0"/>
  <w15:commentEx w15:paraId="0BD3E4DB" w15:done="0"/>
  <w15:commentEx w15:paraId="7B65F611" w15:done="0"/>
  <w15:commentEx w15:paraId="119DF519"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inion">
    <w:altName w:val="Times New Roman"/>
    <w:panose1 w:val="00000000000000000000"/>
    <w:charset w:val="00"/>
    <w:family w:val="auto"/>
    <w:notTrueType/>
    <w:pitch w:val="default"/>
    <w:sig w:usb0="00000003" w:usb1="00000000" w:usb2="00000000" w:usb3="00000000" w:csb0="00000001" w:csb1="00000000"/>
  </w:font>
  <w:font w:name="Kievit">
    <w:altName w:val="Cambria"/>
    <w:panose1 w:val="00000000000000000000"/>
    <w:charset w:val="4D"/>
    <w:family w:val="auto"/>
    <w:notTrueType/>
    <w:pitch w:val="default"/>
    <w:sig w:usb0="00000003" w:usb1="00000000" w:usb2="00000000" w:usb3="00000000" w:csb0="00000001" w:csb1="00000000"/>
  </w:font>
  <w:font w:name="RotisSerif">
    <w:altName w:val="Times New Roman"/>
    <w:panose1 w:val="00000000000000000000"/>
    <w:charset w:val="00"/>
    <w:family w:val="auto"/>
    <w:notTrueType/>
    <w:pitch w:val="default"/>
    <w:sig w:usb0="00000003" w:usb1="00000000" w:usb2="00000000" w:usb3="00000000" w:csb0="00000001" w:csb1="00000000"/>
  </w:font>
  <w:font w:name="RotisSemiSans ExtraBold">
    <w:altName w:val="Times New Roman"/>
    <w:panose1 w:val="00000000000000000000"/>
    <w:charset w:val="00"/>
    <w:family w:val="auto"/>
    <w:notTrueType/>
    <w:pitch w:val="default"/>
    <w:sig w:usb0="00000003" w:usb1="00000000" w:usb2="00000000" w:usb3="00000000" w:csb0="00000001" w:csb1="00000000"/>
  </w:font>
  <w:font w:name="RotisSemiSans">
    <w:altName w:val="Times New Roman"/>
    <w:panose1 w:val="00000000000000000000"/>
    <w:charset w:val="00"/>
    <w:family w:val="auto"/>
    <w:notTrueType/>
    <w:pitch w:val="default"/>
    <w:sig w:usb0="00000003" w:usb1="00000000" w:usb2="00000000" w:usb3="00000000" w:csb0="00000001" w:csb1="00000000"/>
  </w:font>
  <w:font w:name="RotisSansSerif">
    <w:altName w:val="Times New Roman"/>
    <w:panose1 w:val="00000000000000000000"/>
    <w:charset w:val="00"/>
    <w:family w:val="auto"/>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Kievit-Medium">
    <w:altName w:val="Cambria"/>
    <w:panose1 w:val="00000000000000000000"/>
    <w:charset w:val="00"/>
    <w:family w:val="modern"/>
    <w:notTrueType/>
    <w:pitch w:val="variable"/>
    <w:sig w:usb0="00000003" w:usb1="00000000" w:usb2="00000000" w:usb3="00000000" w:csb0="00000001" w:csb1="00000000"/>
  </w:font>
  <w:font w:name="SimHei">
    <w:altName w:val="黑体"/>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F27343B"/>
    <w:multiLevelType w:val="hybridMultilevel"/>
    <w:tmpl w:val="FD6CD8BC"/>
    <w:lvl w:ilvl="0" w:tplc="2AA67BAE">
      <w:start w:val="1"/>
      <w:numFmt w:val="decimal"/>
      <w:pStyle w:val="CommentText"/>
      <w:lvlText w:val="(%1)"/>
      <w:lvlJc w:val="right"/>
      <w:pPr>
        <w:ind w:left="720" w:hanging="360"/>
      </w:pPr>
      <w:rPr>
        <w:rFonts w:hint="default"/>
        <w:i w:val="0"/>
        <w:sz w:val="22"/>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num w:numId="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Bøhren, Øyvind">
    <w15:presenceInfo w15:providerId="AD" w15:userId="S-1-5-21-625122875-376919885-223482158-4211"/>
  </w15:person>
  <w15:person w15:author="Bøhren, Øyvind [2]">
    <w15:presenceInfo w15:providerId="None" w15:userId="Bøhren, Øyvin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proofState w:spelling="clean" w:grammar="clean"/>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74EC6"/>
    <w:rsid w:val="00104AF6"/>
    <w:rsid w:val="00120263"/>
    <w:rsid w:val="00142EDB"/>
    <w:rsid w:val="0019388A"/>
    <w:rsid w:val="00232593"/>
    <w:rsid w:val="002646B5"/>
    <w:rsid w:val="00334C94"/>
    <w:rsid w:val="004777AD"/>
    <w:rsid w:val="004A748B"/>
    <w:rsid w:val="004E4B39"/>
    <w:rsid w:val="0052315E"/>
    <w:rsid w:val="00632C8D"/>
    <w:rsid w:val="00692B18"/>
    <w:rsid w:val="006D1CFC"/>
    <w:rsid w:val="00844029"/>
    <w:rsid w:val="008B1664"/>
    <w:rsid w:val="008D3A42"/>
    <w:rsid w:val="009C1F61"/>
    <w:rsid w:val="00A12850"/>
    <w:rsid w:val="00AA05A3"/>
    <w:rsid w:val="00B42B38"/>
    <w:rsid w:val="00CA706A"/>
    <w:rsid w:val="00D17BA3"/>
    <w:rsid w:val="00D74EC6"/>
    <w:rsid w:val="00D97CCB"/>
    <w:rsid w:val="00DC634A"/>
    <w:rsid w:val="00E62AF8"/>
    <w:rsid w:val="00E92F8F"/>
    <w:rsid w:val="00F07372"/>
    <w:rsid w:val="00F15918"/>
    <w:rsid w:val="00F23162"/>
  </w:rsids>
  <m:mathPr>
    <m:mathFont m:val="Cambria Math"/>
    <m:brkBin m:val="before"/>
    <m:brkBinSub m:val="--"/>
    <m:smallFrac m:val="0"/>
    <m:dispDef/>
    <m:lMargin m:val="0"/>
    <m:rMargin m:val="0"/>
    <m:defJc m:val="centerGroup"/>
    <m:wrapIndent m:val="1440"/>
    <m:intLim m:val="subSup"/>
    <m:naryLim m:val="undOvr"/>
  </m:mathPr>
  <w:themeFontLang w:val="nb-NO"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E71F159"/>
  <w15:chartTrackingRefBased/>
  <w15:docId w15:val="{366FF648-AB90-42A6-8959-E95363B233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nb-NO"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74EC6"/>
    <w:pPr>
      <w:spacing w:before="120" w:after="120" w:line="240" w:lineRule="auto"/>
    </w:pPr>
    <w:rPr>
      <w:rFonts w:ascii="Times New Roman" w:eastAsia="Times New Roman" w:hAnsi="Times New Roman" w:cs="Times New Roman"/>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92B18"/>
    <w:pPr>
      <w:spacing w:before="0" w:after="160" w:line="259" w:lineRule="auto"/>
      <w:ind w:left="720"/>
      <w:contextualSpacing/>
    </w:pPr>
    <w:rPr>
      <w:rFonts w:asciiTheme="minorHAnsi" w:eastAsiaTheme="minorEastAsia" w:hAnsiTheme="minorHAnsi" w:cstheme="minorBidi"/>
      <w:sz w:val="22"/>
      <w:szCs w:val="22"/>
      <w:lang w:val="nb-NO" w:eastAsia="zh-CN"/>
    </w:rPr>
  </w:style>
  <w:style w:type="paragraph" w:customStyle="1" w:styleId="komm1af-f">
    <w:name w:val="komm1af-_f"/>
    <w:basedOn w:val="komm1aff"/>
    <w:next w:val="Normal"/>
    <w:rsid w:val="00D74EC6"/>
    <w:pPr>
      <w:spacing w:before="0"/>
    </w:pPr>
  </w:style>
  <w:style w:type="paragraph" w:customStyle="1" w:styleId="komm1aff">
    <w:name w:val="komm1af_f"/>
    <w:basedOn w:val="Normal"/>
    <w:next w:val="Normal"/>
    <w:rsid w:val="00D74EC6"/>
    <w:pPr>
      <w:tabs>
        <w:tab w:val="left" w:pos="340"/>
        <w:tab w:val="left" w:pos="680"/>
        <w:tab w:val="left" w:pos="1020"/>
        <w:tab w:val="left" w:pos="1361"/>
        <w:tab w:val="left" w:pos="1701"/>
        <w:tab w:val="left" w:pos="2041"/>
        <w:tab w:val="left" w:pos="2381"/>
        <w:tab w:val="left" w:pos="2721"/>
        <w:tab w:val="left" w:pos="3061"/>
        <w:tab w:val="left" w:pos="3402"/>
        <w:tab w:val="left" w:pos="3742"/>
        <w:tab w:val="left" w:pos="4082"/>
        <w:tab w:val="left" w:pos="4422"/>
        <w:tab w:val="left" w:pos="4762"/>
        <w:tab w:val="left" w:pos="5102"/>
        <w:tab w:val="left" w:pos="5443"/>
        <w:tab w:val="left" w:pos="5783"/>
        <w:tab w:val="left" w:pos="6123"/>
        <w:tab w:val="left" w:pos="6463"/>
        <w:tab w:val="left" w:pos="6803"/>
        <w:tab w:val="left" w:pos="7143"/>
        <w:tab w:val="left" w:pos="7483"/>
        <w:tab w:val="left" w:pos="7824"/>
      </w:tabs>
      <w:spacing w:before="160" w:after="0" w:line="300" w:lineRule="atLeast"/>
    </w:pPr>
    <w:rPr>
      <w:color w:val="DA0000"/>
      <w:sz w:val="22"/>
      <w:lang w:val="nb-NO"/>
    </w:rPr>
  </w:style>
  <w:style w:type="paragraph" w:customStyle="1" w:styleId="b1fb1">
    <w:name w:val="b1 [f/b1/]"/>
    <w:uiPriority w:val="99"/>
    <w:rsid w:val="00D74EC6"/>
    <w:pPr>
      <w:tabs>
        <w:tab w:val="left" w:pos="680"/>
        <w:tab w:val="left" w:pos="1020"/>
        <w:tab w:val="left" w:pos="1360"/>
        <w:tab w:val="left" w:pos="1700"/>
        <w:tab w:val="left" w:pos="2040"/>
        <w:tab w:val="left" w:pos="2380"/>
        <w:tab w:val="left" w:pos="2720"/>
        <w:tab w:val="left" w:pos="3060"/>
        <w:tab w:val="left" w:pos="3400"/>
        <w:tab w:val="left" w:pos="3740"/>
        <w:tab w:val="left" w:pos="4080"/>
        <w:tab w:val="left" w:pos="4420"/>
        <w:tab w:val="left" w:pos="4760"/>
        <w:tab w:val="left" w:pos="5100"/>
        <w:tab w:val="left" w:pos="5440"/>
        <w:tab w:val="left" w:pos="5780"/>
        <w:tab w:val="left" w:pos="6120"/>
        <w:tab w:val="left" w:pos="6460"/>
        <w:tab w:val="left" w:pos="6800"/>
      </w:tabs>
      <w:autoSpaceDE w:val="0"/>
      <w:autoSpaceDN w:val="0"/>
      <w:adjustRightInd w:val="0"/>
      <w:spacing w:after="0" w:line="260" w:lineRule="atLeast"/>
      <w:ind w:firstLine="340"/>
      <w:jc w:val="both"/>
    </w:pPr>
    <w:rPr>
      <w:rFonts w:ascii="Minion" w:hAnsi="Minion" w:cs="Minion"/>
      <w:color w:val="000000"/>
      <w:w w:val="0"/>
      <w:sz w:val="20"/>
      <w:szCs w:val="20"/>
      <w:lang w:eastAsia="nb-NO" w:bidi="he-IL"/>
    </w:rPr>
  </w:style>
  <w:style w:type="paragraph" w:customStyle="1" w:styleId="b1ffb1f">
    <w:name w:val="b1f [f/b1/f]"/>
    <w:next w:val="b1fb1"/>
    <w:uiPriority w:val="99"/>
    <w:rsid w:val="00D74EC6"/>
    <w:pPr>
      <w:tabs>
        <w:tab w:val="left" w:pos="340"/>
        <w:tab w:val="left" w:pos="680"/>
        <w:tab w:val="left" w:pos="1020"/>
        <w:tab w:val="left" w:pos="1360"/>
        <w:tab w:val="left" w:pos="1700"/>
        <w:tab w:val="left" w:pos="2040"/>
        <w:tab w:val="left" w:pos="2380"/>
        <w:tab w:val="left" w:pos="2720"/>
        <w:tab w:val="left" w:pos="3060"/>
        <w:tab w:val="left" w:pos="3400"/>
        <w:tab w:val="left" w:pos="3740"/>
        <w:tab w:val="left" w:pos="4080"/>
        <w:tab w:val="left" w:pos="4420"/>
        <w:tab w:val="left" w:pos="4760"/>
        <w:tab w:val="left" w:pos="5100"/>
        <w:tab w:val="left" w:pos="5440"/>
        <w:tab w:val="left" w:pos="5780"/>
        <w:tab w:val="left" w:pos="6120"/>
        <w:tab w:val="left" w:pos="6460"/>
        <w:tab w:val="left" w:pos="6800"/>
      </w:tabs>
      <w:autoSpaceDE w:val="0"/>
      <w:autoSpaceDN w:val="0"/>
      <w:adjustRightInd w:val="0"/>
      <w:spacing w:before="280" w:after="0" w:line="260" w:lineRule="atLeast"/>
      <w:jc w:val="both"/>
    </w:pPr>
    <w:rPr>
      <w:rFonts w:ascii="Minion" w:hAnsi="Minion" w:cs="Minion"/>
      <w:color w:val="000000"/>
      <w:w w:val="0"/>
      <w:sz w:val="20"/>
      <w:szCs w:val="20"/>
      <w:lang w:eastAsia="nb-NO" w:bidi="he-IL"/>
    </w:rPr>
  </w:style>
  <w:style w:type="paragraph" w:customStyle="1" w:styleId="b1f-fb1f-">
    <w:name w:val="b1f- [f/b1/f-]"/>
    <w:next w:val="b1fb1"/>
    <w:uiPriority w:val="99"/>
    <w:rsid w:val="00D74EC6"/>
    <w:pPr>
      <w:tabs>
        <w:tab w:val="left" w:pos="340"/>
        <w:tab w:val="left" w:pos="680"/>
        <w:tab w:val="left" w:pos="1020"/>
        <w:tab w:val="left" w:pos="1360"/>
        <w:tab w:val="left" w:pos="1700"/>
        <w:tab w:val="left" w:pos="2040"/>
        <w:tab w:val="left" w:pos="2380"/>
        <w:tab w:val="left" w:pos="2720"/>
        <w:tab w:val="left" w:pos="3060"/>
        <w:tab w:val="left" w:pos="3400"/>
        <w:tab w:val="left" w:pos="3740"/>
        <w:tab w:val="left" w:pos="4080"/>
        <w:tab w:val="left" w:pos="4420"/>
        <w:tab w:val="left" w:pos="4760"/>
        <w:tab w:val="left" w:pos="5100"/>
        <w:tab w:val="left" w:pos="5440"/>
        <w:tab w:val="left" w:pos="5780"/>
        <w:tab w:val="left" w:pos="6120"/>
        <w:tab w:val="left" w:pos="6460"/>
        <w:tab w:val="left" w:pos="6800"/>
      </w:tabs>
      <w:autoSpaceDE w:val="0"/>
      <w:autoSpaceDN w:val="0"/>
      <w:adjustRightInd w:val="0"/>
      <w:spacing w:after="0" w:line="260" w:lineRule="atLeast"/>
      <w:jc w:val="both"/>
    </w:pPr>
    <w:rPr>
      <w:rFonts w:ascii="Minion" w:hAnsi="Minion" w:cs="Minion"/>
      <w:color w:val="000000"/>
      <w:w w:val="0"/>
      <w:sz w:val="20"/>
      <w:szCs w:val="20"/>
      <w:lang w:eastAsia="nb-NO" w:bidi="he-IL"/>
    </w:rPr>
  </w:style>
  <w:style w:type="paragraph" w:customStyle="1" w:styleId="b1ifb1i">
    <w:name w:val="b1i [f/b1/i]"/>
    <w:uiPriority w:val="99"/>
    <w:rsid w:val="00D74EC6"/>
    <w:pPr>
      <w:tabs>
        <w:tab w:val="left" w:pos="340"/>
        <w:tab w:val="left" w:pos="680"/>
        <w:tab w:val="left" w:pos="1020"/>
        <w:tab w:val="left" w:pos="1360"/>
        <w:tab w:val="left" w:pos="1700"/>
        <w:tab w:val="left" w:pos="2040"/>
        <w:tab w:val="left" w:pos="2380"/>
        <w:tab w:val="left" w:pos="2720"/>
        <w:tab w:val="left" w:pos="3060"/>
        <w:tab w:val="left" w:pos="3400"/>
        <w:tab w:val="left" w:pos="3740"/>
        <w:tab w:val="left" w:pos="4080"/>
        <w:tab w:val="left" w:pos="4420"/>
        <w:tab w:val="left" w:pos="4760"/>
        <w:tab w:val="left" w:pos="5100"/>
        <w:tab w:val="left" w:pos="5440"/>
        <w:tab w:val="left" w:pos="5780"/>
        <w:tab w:val="left" w:pos="6120"/>
        <w:tab w:val="left" w:pos="6460"/>
        <w:tab w:val="left" w:pos="6800"/>
      </w:tabs>
      <w:autoSpaceDE w:val="0"/>
      <w:autoSpaceDN w:val="0"/>
      <w:adjustRightInd w:val="0"/>
      <w:spacing w:after="0" w:line="260" w:lineRule="atLeast"/>
      <w:ind w:left="340" w:hanging="340"/>
      <w:jc w:val="both"/>
    </w:pPr>
    <w:rPr>
      <w:rFonts w:ascii="Minion" w:hAnsi="Minion" w:cs="Minion"/>
      <w:color w:val="000000"/>
      <w:w w:val="0"/>
      <w:sz w:val="20"/>
      <w:szCs w:val="20"/>
      <w:lang w:eastAsia="nb-NO" w:bidi="he-IL"/>
    </w:rPr>
  </w:style>
  <w:style w:type="paragraph" w:customStyle="1" w:styleId="b1iffb1if">
    <w:name w:val="b1if [f/b1/if]"/>
    <w:next w:val="b1ifb1i"/>
    <w:uiPriority w:val="99"/>
    <w:rsid w:val="00D74EC6"/>
    <w:pPr>
      <w:tabs>
        <w:tab w:val="left" w:pos="340"/>
        <w:tab w:val="left" w:pos="680"/>
        <w:tab w:val="left" w:pos="1020"/>
        <w:tab w:val="left" w:pos="1360"/>
        <w:tab w:val="left" w:pos="1700"/>
        <w:tab w:val="left" w:pos="2040"/>
        <w:tab w:val="left" w:pos="2380"/>
        <w:tab w:val="left" w:pos="2720"/>
        <w:tab w:val="left" w:pos="3060"/>
        <w:tab w:val="left" w:pos="3400"/>
        <w:tab w:val="left" w:pos="3740"/>
        <w:tab w:val="left" w:pos="4080"/>
        <w:tab w:val="left" w:pos="4420"/>
        <w:tab w:val="left" w:pos="4760"/>
        <w:tab w:val="left" w:pos="5100"/>
        <w:tab w:val="left" w:pos="5440"/>
        <w:tab w:val="left" w:pos="5780"/>
        <w:tab w:val="left" w:pos="6120"/>
        <w:tab w:val="left" w:pos="6460"/>
        <w:tab w:val="left" w:pos="6800"/>
      </w:tabs>
      <w:autoSpaceDE w:val="0"/>
      <w:autoSpaceDN w:val="0"/>
      <w:adjustRightInd w:val="0"/>
      <w:spacing w:before="280" w:after="0" w:line="260" w:lineRule="atLeast"/>
      <w:ind w:left="340" w:hanging="340"/>
      <w:jc w:val="both"/>
    </w:pPr>
    <w:rPr>
      <w:rFonts w:ascii="Minion" w:hAnsi="Minion" w:cs="Minion"/>
      <w:color w:val="000000"/>
      <w:w w:val="0"/>
      <w:sz w:val="20"/>
      <w:szCs w:val="20"/>
      <w:lang w:eastAsia="nb-NO" w:bidi="he-IL"/>
    </w:rPr>
  </w:style>
  <w:style w:type="paragraph" w:customStyle="1" w:styleId="m1mm1">
    <w:name w:val="m1 [m/m/1]"/>
    <w:next w:val="b1f-fb1f-"/>
    <w:uiPriority w:val="99"/>
    <w:rsid w:val="00D74EC6"/>
    <w:pPr>
      <w:keepNext/>
      <w:suppressAutoHyphens/>
      <w:autoSpaceDE w:val="0"/>
      <w:autoSpaceDN w:val="0"/>
      <w:adjustRightInd w:val="0"/>
      <w:spacing w:before="560" w:after="40" w:line="340" w:lineRule="atLeast"/>
    </w:pPr>
    <w:rPr>
      <w:rFonts w:ascii="Kievit" w:hAnsi="Kievit" w:cs="Kievit"/>
      <w:b/>
      <w:bCs/>
      <w:color w:val="000000"/>
      <w:w w:val="0"/>
      <w:sz w:val="28"/>
      <w:szCs w:val="28"/>
      <w:lang w:eastAsia="nb-NO" w:bidi="he-IL"/>
    </w:rPr>
  </w:style>
  <w:style w:type="paragraph" w:customStyle="1" w:styleId="a1fa1">
    <w:name w:val="a1 [f/a1/]"/>
    <w:uiPriority w:val="99"/>
    <w:rsid w:val="00D74EC6"/>
    <w:pPr>
      <w:tabs>
        <w:tab w:val="left" w:pos="680"/>
        <w:tab w:val="left" w:pos="1020"/>
        <w:tab w:val="left" w:pos="1360"/>
        <w:tab w:val="left" w:pos="1700"/>
        <w:tab w:val="left" w:pos="2040"/>
        <w:tab w:val="left" w:pos="2380"/>
        <w:tab w:val="left" w:pos="2720"/>
        <w:tab w:val="left" w:pos="3060"/>
        <w:tab w:val="left" w:pos="3400"/>
        <w:tab w:val="left" w:pos="3740"/>
        <w:tab w:val="left" w:pos="4080"/>
        <w:tab w:val="left" w:pos="4420"/>
        <w:tab w:val="left" w:pos="4760"/>
        <w:tab w:val="left" w:pos="5100"/>
        <w:tab w:val="left" w:pos="5440"/>
        <w:tab w:val="left" w:pos="5780"/>
        <w:tab w:val="left" w:pos="6120"/>
        <w:tab w:val="left" w:pos="6460"/>
        <w:tab w:val="left" w:pos="6800"/>
      </w:tabs>
      <w:autoSpaceDE w:val="0"/>
      <w:autoSpaceDN w:val="0"/>
      <w:adjustRightInd w:val="0"/>
      <w:spacing w:after="0" w:line="260" w:lineRule="atLeast"/>
      <w:ind w:firstLine="340"/>
      <w:jc w:val="both"/>
    </w:pPr>
    <w:rPr>
      <w:rFonts w:ascii="Kievit" w:hAnsi="Kievit" w:cs="Kievit"/>
      <w:color w:val="000000"/>
      <w:w w:val="0"/>
      <w:sz w:val="18"/>
      <w:szCs w:val="18"/>
      <w:lang w:eastAsia="nb-NO" w:bidi="he-IL"/>
    </w:rPr>
  </w:style>
  <w:style w:type="paragraph" w:customStyle="1" w:styleId="a1f-fa1f-">
    <w:name w:val="a1f- [f/a1/f-]"/>
    <w:next w:val="a1fa1"/>
    <w:uiPriority w:val="99"/>
    <w:rsid w:val="00D74EC6"/>
    <w:pPr>
      <w:tabs>
        <w:tab w:val="left" w:pos="340"/>
        <w:tab w:val="left" w:pos="680"/>
        <w:tab w:val="left" w:pos="1020"/>
        <w:tab w:val="left" w:pos="1360"/>
        <w:tab w:val="left" w:pos="1700"/>
        <w:tab w:val="left" w:pos="2040"/>
        <w:tab w:val="left" w:pos="2380"/>
        <w:tab w:val="left" w:pos="2720"/>
        <w:tab w:val="left" w:pos="3060"/>
        <w:tab w:val="left" w:pos="3400"/>
        <w:tab w:val="left" w:pos="3740"/>
        <w:tab w:val="left" w:pos="4080"/>
        <w:tab w:val="left" w:pos="4420"/>
        <w:tab w:val="left" w:pos="4760"/>
        <w:tab w:val="left" w:pos="5100"/>
        <w:tab w:val="left" w:pos="5440"/>
        <w:tab w:val="left" w:pos="5780"/>
        <w:tab w:val="left" w:pos="6120"/>
        <w:tab w:val="left" w:pos="6460"/>
        <w:tab w:val="left" w:pos="6800"/>
      </w:tabs>
      <w:autoSpaceDE w:val="0"/>
      <w:autoSpaceDN w:val="0"/>
      <w:adjustRightInd w:val="0"/>
      <w:spacing w:after="0" w:line="260" w:lineRule="atLeast"/>
      <w:jc w:val="both"/>
    </w:pPr>
    <w:rPr>
      <w:rFonts w:ascii="Kievit" w:hAnsi="Kievit" w:cs="Kievit"/>
      <w:color w:val="000000"/>
      <w:w w:val="0"/>
      <w:sz w:val="18"/>
      <w:szCs w:val="18"/>
      <w:lang w:eastAsia="nb-NO" w:bidi="he-IL"/>
    </w:rPr>
  </w:style>
  <w:style w:type="paragraph" w:customStyle="1" w:styleId="a1ffa1f">
    <w:name w:val="a1f [f/a1/f]"/>
    <w:next w:val="a1fa1"/>
    <w:uiPriority w:val="99"/>
    <w:rsid w:val="00D74EC6"/>
    <w:pPr>
      <w:tabs>
        <w:tab w:val="left" w:pos="340"/>
        <w:tab w:val="left" w:pos="680"/>
        <w:tab w:val="left" w:pos="1020"/>
        <w:tab w:val="left" w:pos="1360"/>
        <w:tab w:val="left" w:pos="1700"/>
        <w:tab w:val="left" w:pos="2040"/>
        <w:tab w:val="left" w:pos="2380"/>
        <w:tab w:val="left" w:pos="2720"/>
        <w:tab w:val="left" w:pos="3060"/>
        <w:tab w:val="left" w:pos="3400"/>
        <w:tab w:val="left" w:pos="3740"/>
        <w:tab w:val="left" w:pos="4080"/>
        <w:tab w:val="left" w:pos="4420"/>
        <w:tab w:val="left" w:pos="4760"/>
        <w:tab w:val="left" w:pos="5100"/>
        <w:tab w:val="left" w:pos="5440"/>
        <w:tab w:val="left" w:pos="5780"/>
        <w:tab w:val="left" w:pos="6120"/>
        <w:tab w:val="left" w:pos="6460"/>
        <w:tab w:val="left" w:pos="6800"/>
      </w:tabs>
      <w:autoSpaceDE w:val="0"/>
      <w:autoSpaceDN w:val="0"/>
      <w:adjustRightInd w:val="0"/>
      <w:spacing w:before="260" w:after="0" w:line="260" w:lineRule="atLeast"/>
      <w:jc w:val="both"/>
    </w:pPr>
    <w:rPr>
      <w:rFonts w:ascii="Kievit" w:hAnsi="Kievit" w:cs="Kievit"/>
      <w:color w:val="000000"/>
      <w:w w:val="0"/>
      <w:sz w:val="18"/>
      <w:szCs w:val="18"/>
      <w:lang w:eastAsia="nb-NO" w:bidi="he-IL"/>
    </w:rPr>
  </w:style>
  <w:style w:type="paragraph" w:customStyle="1" w:styleId="mfmmf">
    <w:name w:val="mf [m/m/f]"/>
    <w:next w:val="b1ffb1f"/>
    <w:uiPriority w:val="99"/>
    <w:rsid w:val="00D74EC6"/>
    <w:pPr>
      <w:autoSpaceDE w:val="0"/>
      <w:autoSpaceDN w:val="0"/>
      <w:adjustRightInd w:val="0"/>
      <w:spacing w:before="220" w:after="0" w:line="220" w:lineRule="atLeast"/>
    </w:pPr>
    <w:rPr>
      <w:rFonts w:ascii="Kievit" w:hAnsi="Kievit" w:cs="Kievit"/>
      <w:i/>
      <w:iCs/>
      <w:color w:val="000000"/>
      <w:w w:val="0"/>
      <w:sz w:val="18"/>
      <w:szCs w:val="18"/>
      <w:lang w:eastAsia="nb-NO" w:bidi="he-IL"/>
    </w:rPr>
  </w:style>
  <w:style w:type="character" w:customStyle="1" w:styleId="Italic">
    <w:name w:val="Italic"/>
    <w:uiPriority w:val="99"/>
    <w:rsid w:val="00D74EC6"/>
    <w:rPr>
      <w:i/>
      <w:iCs/>
    </w:rPr>
  </w:style>
  <w:style w:type="paragraph" w:customStyle="1" w:styleId="2pkt">
    <w:name w:val="2 pkt"/>
    <w:rsid w:val="00D74EC6"/>
    <w:pPr>
      <w:tabs>
        <w:tab w:val="left" w:pos="180"/>
      </w:tabs>
      <w:autoSpaceDE w:val="0"/>
      <w:autoSpaceDN w:val="0"/>
      <w:adjustRightInd w:val="0"/>
      <w:spacing w:after="0" w:line="60" w:lineRule="atLeast"/>
      <w:jc w:val="both"/>
    </w:pPr>
    <w:rPr>
      <w:rFonts w:ascii="RotisSerif" w:hAnsi="RotisSerif" w:cs="RotisSerif"/>
      <w:color w:val="000000"/>
      <w:w w:val="0"/>
      <w:sz w:val="4"/>
      <w:szCs w:val="4"/>
      <w:lang w:eastAsia="nb-NO" w:bidi="he-IL"/>
    </w:rPr>
  </w:style>
  <w:style w:type="paragraph" w:customStyle="1" w:styleId="a1tfa1t">
    <w:name w:val="a1t [f/a1/t]"/>
    <w:uiPriority w:val="99"/>
    <w:rsid w:val="00D74EC6"/>
    <w:pPr>
      <w:tabs>
        <w:tab w:val="left" w:pos="440"/>
        <w:tab w:val="left" w:pos="840"/>
        <w:tab w:val="left" w:pos="7180"/>
        <w:tab w:val="left" w:pos="7900"/>
        <w:tab w:val="left" w:pos="8620"/>
      </w:tabs>
      <w:suppressAutoHyphens/>
      <w:autoSpaceDE w:val="0"/>
      <w:autoSpaceDN w:val="0"/>
      <w:adjustRightInd w:val="0"/>
      <w:spacing w:after="0" w:line="200" w:lineRule="atLeast"/>
    </w:pPr>
    <w:rPr>
      <w:rFonts w:ascii="RotisSemiSans ExtraBold" w:hAnsi="RotisSemiSans ExtraBold" w:cs="RotisSemiSans ExtraBold"/>
      <w:caps/>
      <w:w w:val="0"/>
      <w:sz w:val="20"/>
      <w:szCs w:val="20"/>
      <w:lang w:eastAsia="nb-NO" w:bidi="he-IL"/>
    </w:rPr>
  </w:style>
  <w:style w:type="paragraph" w:customStyle="1" w:styleId="formel">
    <w:name w:val="formel"/>
    <w:uiPriority w:val="99"/>
    <w:rsid w:val="00D74EC6"/>
    <w:pPr>
      <w:tabs>
        <w:tab w:val="left" w:pos="560"/>
      </w:tabs>
      <w:autoSpaceDE w:val="0"/>
      <w:autoSpaceDN w:val="0"/>
      <w:adjustRightInd w:val="0"/>
      <w:spacing w:before="280" w:after="280" w:line="260" w:lineRule="atLeast"/>
      <w:ind w:left="560" w:hanging="560"/>
    </w:pPr>
    <w:rPr>
      <w:rFonts w:ascii="RotisSemiSans" w:hAnsi="RotisSemiSans" w:cs="RotisSemiSans"/>
      <w:color w:val="00FFFF"/>
      <w:w w:val="0"/>
      <w:sz w:val="20"/>
      <w:szCs w:val="20"/>
      <w:lang w:eastAsia="nb-NO" w:bidi="he-IL"/>
    </w:rPr>
  </w:style>
  <w:style w:type="paragraph" w:customStyle="1" w:styleId="formelunr">
    <w:name w:val="formel u nr"/>
    <w:uiPriority w:val="99"/>
    <w:rsid w:val="00D74EC6"/>
    <w:pPr>
      <w:tabs>
        <w:tab w:val="left" w:pos="280"/>
      </w:tabs>
      <w:autoSpaceDE w:val="0"/>
      <w:autoSpaceDN w:val="0"/>
      <w:adjustRightInd w:val="0"/>
      <w:spacing w:before="160" w:after="280" w:line="260" w:lineRule="atLeast"/>
      <w:ind w:left="560"/>
    </w:pPr>
    <w:rPr>
      <w:rFonts w:ascii="RotisSerif" w:hAnsi="RotisSerif" w:cs="RotisSerif"/>
      <w:color w:val="000000"/>
      <w:w w:val="0"/>
      <w:sz w:val="20"/>
      <w:szCs w:val="20"/>
      <w:lang w:eastAsia="nb-NO" w:bidi="he-IL"/>
    </w:rPr>
  </w:style>
  <w:style w:type="paragraph" w:customStyle="1" w:styleId="Formelnummerpunktliste">
    <w:name w:val="Formelnummer punktliste"/>
    <w:uiPriority w:val="99"/>
    <w:rsid w:val="00D74EC6"/>
    <w:pPr>
      <w:autoSpaceDE w:val="0"/>
      <w:autoSpaceDN w:val="0"/>
      <w:adjustRightInd w:val="0"/>
      <w:spacing w:after="0" w:line="260" w:lineRule="atLeast"/>
      <w:jc w:val="right"/>
    </w:pPr>
    <w:rPr>
      <w:rFonts w:ascii="RotisSemiSans" w:hAnsi="RotisSemiSans" w:cs="RotisSemiSans"/>
      <w:color w:val="00FFFF"/>
      <w:w w:val="0"/>
      <w:sz w:val="20"/>
      <w:szCs w:val="20"/>
      <w:lang w:eastAsia="nb-NO" w:bidi="he-IL"/>
    </w:rPr>
  </w:style>
  <w:style w:type="paragraph" w:customStyle="1" w:styleId="k1f-fk1f-">
    <w:name w:val="k1f- [f/k1/f-]"/>
    <w:uiPriority w:val="99"/>
    <w:rsid w:val="00D74EC6"/>
    <w:pPr>
      <w:tabs>
        <w:tab w:val="left" w:pos="280"/>
      </w:tabs>
      <w:autoSpaceDE w:val="0"/>
      <w:autoSpaceDN w:val="0"/>
      <w:adjustRightInd w:val="0"/>
      <w:spacing w:after="0" w:line="260" w:lineRule="atLeast"/>
    </w:pPr>
    <w:rPr>
      <w:rFonts w:ascii="RotisSansSerif" w:hAnsi="RotisSansSerif" w:cs="RotisSansSerif"/>
      <w:color w:val="000000"/>
      <w:w w:val="0"/>
      <w:sz w:val="20"/>
      <w:szCs w:val="20"/>
      <w:lang w:eastAsia="nb-NO" w:bidi="he-IL"/>
    </w:rPr>
  </w:style>
  <w:style w:type="paragraph" w:customStyle="1" w:styleId="mtmmt">
    <w:name w:val="mt [m/m/t]"/>
    <w:uiPriority w:val="99"/>
    <w:rsid w:val="00D74EC6"/>
    <w:pPr>
      <w:tabs>
        <w:tab w:val="left" w:pos="180"/>
      </w:tabs>
      <w:autoSpaceDE w:val="0"/>
      <w:autoSpaceDN w:val="0"/>
      <w:adjustRightInd w:val="0"/>
      <w:spacing w:before="240" w:after="0" w:line="240" w:lineRule="atLeast"/>
      <w:jc w:val="both"/>
    </w:pPr>
    <w:rPr>
      <w:rFonts w:ascii="RotisSansSerif" w:hAnsi="RotisSansSerif" w:cs="RotisSansSerif"/>
      <w:color w:val="000000"/>
      <w:w w:val="0"/>
      <w:sz w:val="20"/>
      <w:szCs w:val="20"/>
      <w:lang w:eastAsia="nb-NO" w:bidi="he-IL"/>
    </w:rPr>
  </w:style>
  <w:style w:type="character" w:customStyle="1" w:styleId="Fettabell">
    <w:name w:val="Fet tabell"/>
    <w:uiPriority w:val="99"/>
    <w:rsid w:val="00D74EC6"/>
    <w:rPr>
      <w:rFonts w:ascii="RotisSemiSans ExtraBold" w:hAnsi="RotisSemiSans ExtraBold" w:cs="RotisSemiSans ExtraBold"/>
      <w:caps/>
      <w:color w:val="000000"/>
      <w:spacing w:val="0"/>
      <w:w w:val="100"/>
      <w:sz w:val="19"/>
      <w:szCs w:val="19"/>
      <w:u w:val="none"/>
      <w:vertAlign w:val="baseline"/>
      <w:lang w:val="nb-NO"/>
    </w:rPr>
  </w:style>
  <w:style w:type="character" w:customStyle="1" w:styleId="ItalicSubscript">
    <w:name w:val="ItalicSubscript"/>
    <w:uiPriority w:val="99"/>
    <w:rsid w:val="00D74EC6"/>
    <w:rPr>
      <w:i/>
      <w:iCs/>
      <w:vertAlign w:val="subscript"/>
    </w:rPr>
  </w:style>
  <w:style w:type="paragraph" w:customStyle="1" w:styleId="Oppgaveb1f">
    <w:name w:val="Oppgave b1f"/>
    <w:uiPriority w:val="99"/>
    <w:rsid w:val="00844029"/>
    <w:pPr>
      <w:tabs>
        <w:tab w:val="left" w:pos="180"/>
      </w:tabs>
      <w:autoSpaceDE w:val="0"/>
      <w:autoSpaceDN w:val="0"/>
      <w:adjustRightInd w:val="0"/>
      <w:spacing w:before="280" w:after="0" w:line="260" w:lineRule="atLeast"/>
      <w:jc w:val="both"/>
    </w:pPr>
    <w:rPr>
      <w:rFonts w:ascii="RotisSansSerif" w:hAnsi="RotisSansSerif" w:cs="RotisSansSerif"/>
      <w:color w:val="000000"/>
      <w:w w:val="0"/>
      <w:sz w:val="20"/>
      <w:szCs w:val="20"/>
      <w:lang w:eastAsia="nb-NO" w:bidi="he-IL"/>
    </w:rPr>
  </w:style>
  <w:style w:type="paragraph" w:customStyle="1" w:styleId="Oppgaveb1f-">
    <w:name w:val="Oppgave b1f-"/>
    <w:uiPriority w:val="99"/>
    <w:rsid w:val="00844029"/>
    <w:pPr>
      <w:tabs>
        <w:tab w:val="left" w:pos="180"/>
      </w:tabs>
      <w:autoSpaceDE w:val="0"/>
      <w:autoSpaceDN w:val="0"/>
      <w:adjustRightInd w:val="0"/>
      <w:spacing w:after="0" w:line="260" w:lineRule="atLeast"/>
      <w:jc w:val="both"/>
    </w:pPr>
    <w:rPr>
      <w:rFonts w:ascii="RotisSansSerif" w:hAnsi="RotisSansSerif" w:cs="RotisSansSerif"/>
      <w:color w:val="000000"/>
      <w:w w:val="0"/>
      <w:sz w:val="20"/>
      <w:szCs w:val="20"/>
      <w:lang w:eastAsia="nb-NO" w:bidi="he-IL"/>
    </w:rPr>
  </w:style>
  <w:style w:type="paragraph" w:customStyle="1" w:styleId="Oppgavebi">
    <w:name w:val="Oppgave bi"/>
    <w:uiPriority w:val="99"/>
    <w:rsid w:val="00844029"/>
    <w:pPr>
      <w:tabs>
        <w:tab w:val="left" w:pos="280"/>
      </w:tabs>
      <w:autoSpaceDE w:val="0"/>
      <w:autoSpaceDN w:val="0"/>
      <w:adjustRightInd w:val="0"/>
      <w:spacing w:after="0" w:line="260" w:lineRule="atLeast"/>
      <w:ind w:left="280" w:hanging="280"/>
      <w:jc w:val="both"/>
    </w:pPr>
    <w:rPr>
      <w:rFonts w:ascii="RotisSansSerif" w:hAnsi="RotisSansSerif" w:cs="RotisSansSerif"/>
      <w:color w:val="000000"/>
      <w:w w:val="0"/>
      <w:sz w:val="20"/>
      <w:szCs w:val="20"/>
      <w:lang w:eastAsia="nb-NO" w:bidi="he-IL"/>
    </w:rPr>
  </w:style>
  <w:style w:type="paragraph" w:customStyle="1" w:styleId="Oppgavebinivaa2">
    <w:name w:val="Oppgave bi nivaa 2"/>
    <w:uiPriority w:val="99"/>
    <w:rsid w:val="00844029"/>
    <w:pPr>
      <w:tabs>
        <w:tab w:val="left" w:pos="560"/>
      </w:tabs>
      <w:autoSpaceDE w:val="0"/>
      <w:autoSpaceDN w:val="0"/>
      <w:adjustRightInd w:val="0"/>
      <w:spacing w:after="0" w:line="260" w:lineRule="atLeast"/>
      <w:ind w:left="560" w:hanging="280"/>
      <w:jc w:val="both"/>
    </w:pPr>
    <w:rPr>
      <w:rFonts w:ascii="RotisSansSerif" w:hAnsi="RotisSansSerif" w:cs="RotisSansSerif"/>
      <w:color w:val="000000"/>
      <w:w w:val="0"/>
      <w:sz w:val="20"/>
      <w:szCs w:val="20"/>
      <w:lang w:eastAsia="nb-NO" w:bidi="he-IL"/>
    </w:rPr>
  </w:style>
  <w:style w:type="character" w:customStyle="1" w:styleId="Oppgavea">
    <w:name w:val="Oppgave a"/>
    <w:aliases w:val="b,c ..."/>
    <w:uiPriority w:val="99"/>
    <w:rsid w:val="00844029"/>
    <w:rPr>
      <w:rFonts w:ascii="RotisSansSerif" w:hAnsi="RotisSansSerif" w:cs="RotisSansSerif"/>
      <w:b/>
      <w:bCs/>
      <w:color w:val="000000"/>
      <w:spacing w:val="0"/>
      <w:w w:val="100"/>
      <w:sz w:val="21"/>
      <w:szCs w:val="21"/>
      <w:u w:val="none"/>
      <w:vertAlign w:val="baseline"/>
      <w:lang w:val="nb-NO"/>
    </w:rPr>
  </w:style>
  <w:style w:type="paragraph" w:customStyle="1" w:styleId="Losningbi">
    <w:name w:val="Losning bi"/>
    <w:uiPriority w:val="99"/>
    <w:rsid w:val="00844029"/>
    <w:pPr>
      <w:tabs>
        <w:tab w:val="left" w:pos="280"/>
      </w:tabs>
      <w:autoSpaceDE w:val="0"/>
      <w:autoSpaceDN w:val="0"/>
      <w:adjustRightInd w:val="0"/>
      <w:spacing w:after="0" w:line="260" w:lineRule="atLeast"/>
      <w:jc w:val="both"/>
    </w:pPr>
    <w:rPr>
      <w:rFonts w:ascii="RotisSansSerif" w:hAnsi="RotisSansSerif" w:cs="RotisSansSerif"/>
      <w:color w:val="000000"/>
      <w:w w:val="0"/>
      <w:sz w:val="20"/>
      <w:szCs w:val="20"/>
      <w:lang w:eastAsia="nb-NO" w:bidi="he-IL"/>
    </w:rPr>
  </w:style>
  <w:style w:type="paragraph" w:customStyle="1" w:styleId="oppgavenummer">
    <w:name w:val="oppgavenummer"/>
    <w:uiPriority w:val="99"/>
    <w:rsid w:val="00844029"/>
    <w:pPr>
      <w:keepNext/>
      <w:tabs>
        <w:tab w:val="left" w:pos="440"/>
        <w:tab w:val="left" w:pos="7180"/>
        <w:tab w:val="left" w:pos="7900"/>
        <w:tab w:val="left" w:pos="8620"/>
      </w:tabs>
      <w:autoSpaceDE w:val="0"/>
      <w:autoSpaceDN w:val="0"/>
      <w:adjustRightInd w:val="0"/>
      <w:spacing w:before="280" w:after="560" w:line="280" w:lineRule="atLeast"/>
      <w:jc w:val="right"/>
    </w:pPr>
    <w:rPr>
      <w:rFonts w:ascii="RotisSemiSans ExtraBold" w:hAnsi="RotisSemiSans ExtraBold" w:cs="RotisSemiSans ExtraBold"/>
      <w:color w:val="00FFFF"/>
      <w:w w:val="0"/>
      <w:sz w:val="24"/>
      <w:szCs w:val="24"/>
      <w:lang w:eastAsia="nb-NO" w:bidi="he-IL"/>
    </w:rPr>
  </w:style>
  <w:style w:type="character" w:styleId="CommentReference">
    <w:name w:val="annotation reference"/>
    <w:uiPriority w:val="99"/>
    <w:rsid w:val="00E62AF8"/>
    <w:rPr>
      <w:sz w:val="16"/>
      <w:szCs w:val="16"/>
    </w:rPr>
  </w:style>
  <w:style w:type="paragraph" w:styleId="CommentText">
    <w:name w:val="annotation text"/>
    <w:basedOn w:val="Normal"/>
    <w:link w:val="CommentTextChar"/>
    <w:uiPriority w:val="99"/>
    <w:rsid w:val="00E62AF8"/>
    <w:pPr>
      <w:numPr>
        <w:numId w:val="1"/>
      </w:numPr>
    </w:pPr>
    <w:rPr>
      <w:sz w:val="20"/>
      <w:szCs w:val="20"/>
      <w:lang w:val="nb-NO"/>
    </w:rPr>
  </w:style>
  <w:style w:type="character" w:customStyle="1" w:styleId="CommentTextChar">
    <w:name w:val="Comment Text Char"/>
    <w:basedOn w:val="DefaultParagraphFont"/>
    <w:link w:val="CommentText"/>
    <w:uiPriority w:val="99"/>
    <w:rsid w:val="00E62AF8"/>
    <w:rPr>
      <w:rFonts w:ascii="Times New Roman" w:eastAsia="Times New Roman" w:hAnsi="Times New Roman" w:cs="Times New Roman"/>
      <w:sz w:val="20"/>
      <w:szCs w:val="20"/>
      <w:lang w:eastAsia="en-US"/>
    </w:rPr>
  </w:style>
  <w:style w:type="paragraph" w:styleId="BalloonText">
    <w:name w:val="Balloon Text"/>
    <w:basedOn w:val="Normal"/>
    <w:link w:val="BalloonTextChar"/>
    <w:uiPriority w:val="99"/>
    <w:semiHidden/>
    <w:unhideWhenUsed/>
    <w:rsid w:val="00E62AF8"/>
    <w:pPr>
      <w:spacing w:before="0"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62AF8"/>
    <w:rPr>
      <w:rFonts w:ascii="Segoe UI" w:eastAsia="Times New Roman" w:hAnsi="Segoe UI" w:cs="Segoe UI"/>
      <w:sz w:val="18"/>
      <w:szCs w:val="18"/>
      <w:lang w:val="en-US" w:eastAsia="en-US"/>
    </w:rPr>
  </w:style>
  <w:style w:type="paragraph" w:styleId="BodyText">
    <w:name w:val="Body Text"/>
    <w:basedOn w:val="Normal"/>
    <w:link w:val="BodyTextChar"/>
    <w:rsid w:val="002646B5"/>
    <w:pPr>
      <w:tabs>
        <w:tab w:val="left" w:pos="454"/>
      </w:tabs>
      <w:spacing w:before="0" w:after="0" w:line="260" w:lineRule="exact"/>
      <w:jc w:val="both"/>
    </w:pPr>
    <w:rPr>
      <w:noProof/>
      <w:sz w:val="22"/>
      <w:szCs w:val="20"/>
      <w:lang w:val="nb-NO" w:eastAsia="nb-NO"/>
    </w:rPr>
  </w:style>
  <w:style w:type="character" w:customStyle="1" w:styleId="BodyTextChar">
    <w:name w:val="Body Text Char"/>
    <w:basedOn w:val="DefaultParagraphFont"/>
    <w:link w:val="BodyText"/>
    <w:rsid w:val="002646B5"/>
    <w:rPr>
      <w:rFonts w:ascii="Times New Roman" w:eastAsia="Times New Roman" w:hAnsi="Times New Roman" w:cs="Times New Roman"/>
      <w:noProof/>
      <w:szCs w:val="20"/>
      <w:lang w:eastAsia="nb-NO"/>
    </w:rPr>
  </w:style>
  <w:style w:type="paragraph" w:styleId="Date">
    <w:name w:val="Date"/>
    <w:basedOn w:val="Normal"/>
    <w:next w:val="Normal"/>
    <w:link w:val="DateChar"/>
    <w:uiPriority w:val="99"/>
    <w:semiHidden/>
    <w:unhideWhenUsed/>
    <w:rsid w:val="00104AF6"/>
  </w:style>
  <w:style w:type="character" w:customStyle="1" w:styleId="DateChar">
    <w:name w:val="Date Char"/>
    <w:basedOn w:val="DefaultParagraphFont"/>
    <w:link w:val="Date"/>
    <w:uiPriority w:val="99"/>
    <w:semiHidden/>
    <w:rsid w:val="00104AF6"/>
    <w:rPr>
      <w:rFonts w:ascii="Times New Roman" w:eastAsia="Times New Roman" w:hAnsi="Times New Roman" w:cs="Times New Roman"/>
      <w:sz w:val="24"/>
      <w:szCs w:val="24"/>
      <w:lang w:val="en-US" w:eastAsia="en-US"/>
    </w:rPr>
  </w:style>
  <w:style w:type="paragraph" w:styleId="CommentSubject">
    <w:name w:val="annotation subject"/>
    <w:basedOn w:val="CommentText"/>
    <w:next w:val="CommentText"/>
    <w:link w:val="CommentSubjectChar"/>
    <w:uiPriority w:val="99"/>
    <w:semiHidden/>
    <w:unhideWhenUsed/>
    <w:rsid w:val="00D17BA3"/>
    <w:pPr>
      <w:numPr>
        <w:numId w:val="0"/>
      </w:numPr>
    </w:pPr>
    <w:rPr>
      <w:b/>
      <w:bCs/>
      <w:lang w:val="en-US"/>
    </w:rPr>
  </w:style>
  <w:style w:type="character" w:customStyle="1" w:styleId="CommentSubjectChar">
    <w:name w:val="Comment Subject Char"/>
    <w:basedOn w:val="CommentTextChar"/>
    <w:link w:val="CommentSubject"/>
    <w:uiPriority w:val="99"/>
    <w:semiHidden/>
    <w:rsid w:val="00D17BA3"/>
    <w:rPr>
      <w:rFonts w:ascii="Times New Roman" w:eastAsia="Times New Roman" w:hAnsi="Times New Roman" w:cs="Times New Roman"/>
      <w:b/>
      <w:bCs/>
      <w:sz w:val="20"/>
      <w:szCs w:val="20"/>
      <w:lang w:val="en-US" w:eastAsia="en-US"/>
    </w:rPr>
  </w:style>
  <w:style w:type="paragraph" w:customStyle="1" w:styleId="m2mm2">
    <w:name w:val="m2 [m/m/2]"/>
    <w:uiPriority w:val="99"/>
    <w:rsid w:val="00142EDB"/>
    <w:pPr>
      <w:keepNext/>
      <w:widowControl w:val="0"/>
      <w:tabs>
        <w:tab w:val="right" w:pos="567"/>
        <w:tab w:val="left" w:pos="794"/>
      </w:tabs>
      <w:autoSpaceDE w:val="0"/>
      <w:autoSpaceDN w:val="0"/>
      <w:adjustRightInd w:val="0"/>
      <w:spacing w:before="760" w:after="0" w:line="380" w:lineRule="atLeast"/>
      <w:ind w:left="794" w:hanging="794"/>
    </w:pPr>
    <w:rPr>
      <w:rFonts w:ascii="Kievit-Medium" w:eastAsia="Times New Roman" w:hAnsi="Kievit-Medium" w:cs="Kievit-Medium"/>
      <w:color w:val="01FFFF"/>
      <w:sz w:val="32"/>
      <w:szCs w:val="32"/>
      <w:lang w:val="pl-PL" w:eastAsia="pl-P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2.bin"/><Relationship Id="rId3" Type="http://schemas.openxmlformats.org/officeDocument/2006/relationships/styles" Target="styles.xml"/><Relationship Id="rId7" Type="http://schemas.microsoft.com/office/2011/relationships/commentsExtended" Target="commentsExtended.xml"/><Relationship Id="rId12" Type="http://schemas.openxmlformats.org/officeDocument/2006/relationships/image" Target="media/image4.w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omments" Target="comments.xml"/><Relationship Id="rId11" Type="http://schemas.openxmlformats.org/officeDocument/2006/relationships/oleObject" Target="embeddings/oleObject1.bin"/><Relationship Id="rId5" Type="http://schemas.openxmlformats.org/officeDocument/2006/relationships/webSettings" Target="webSettings.xml"/><Relationship Id="rId15" Type="http://schemas.microsoft.com/office/2011/relationships/people" Target="people.xml"/><Relationship Id="rId10" Type="http://schemas.openxmlformats.org/officeDocument/2006/relationships/image" Target="media/image3.emf"/><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Arial-Times New Roman">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60A9170-37A1-4740-8E5E-4C6B43FFED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TotalTime>
  <Pages>5</Pages>
  <Words>2126</Words>
  <Characters>11270</Characters>
  <Application>Microsoft Office Word</Application>
  <DocSecurity>0</DocSecurity>
  <Lines>93</Lines>
  <Paragraphs>26</Paragraphs>
  <ScaleCrop>false</ScaleCrop>
  <HeadingPairs>
    <vt:vector size="4" baseType="variant">
      <vt:variant>
        <vt:lpstr>Title</vt:lpstr>
      </vt:variant>
      <vt:variant>
        <vt:i4>1</vt:i4>
      </vt:variant>
      <vt:variant>
        <vt:lpstr>Tittel</vt:lpstr>
      </vt:variant>
      <vt:variant>
        <vt:i4>1</vt:i4>
      </vt:variant>
    </vt:vector>
  </HeadingPairs>
  <TitlesOfParts>
    <vt:vector size="2" baseType="lpstr">
      <vt:lpstr/>
      <vt:lpstr/>
    </vt:vector>
  </TitlesOfParts>
  <Company>BI Norwegian Business School</Company>
  <LinksUpToDate>false</LinksUpToDate>
  <CharactersWithSpaces>133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øhren, Øyvind</dc:creator>
  <cp:keywords/>
  <dc:description/>
  <cp:lastModifiedBy>Bøhren, Øyvind</cp:lastModifiedBy>
  <cp:revision>4</cp:revision>
  <dcterms:created xsi:type="dcterms:W3CDTF">2015-11-16T15:37:00Z</dcterms:created>
  <dcterms:modified xsi:type="dcterms:W3CDTF">2019-04-14T15:57:00Z</dcterms:modified>
</cp:coreProperties>
</file>